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83" r:id="rId3"/>
    <p:sldId id="276" r:id="rId4"/>
    <p:sldId id="277" r:id="rId5"/>
    <p:sldId id="278" r:id="rId6"/>
    <p:sldId id="279" r:id="rId7"/>
    <p:sldId id="260" r:id="rId8"/>
    <p:sldId id="280" r:id="rId9"/>
    <p:sldId id="281" r:id="rId10"/>
    <p:sldId id="284" r:id="rId11"/>
    <p:sldId id="262" r:id="rId12"/>
    <p:sldId id="271" r:id="rId13"/>
    <p:sldId id="263" r:id="rId14"/>
    <p:sldId id="282" r:id="rId15"/>
    <p:sldId id="274" r:id="rId16"/>
    <p:sldId id="285" r:id="rId17"/>
    <p:sldId id="286" r:id="rId18"/>
    <p:sldId id="287" r:id="rId19"/>
    <p:sldId id="288" r:id="rId20"/>
    <p:sldId id="272" r:id="rId21"/>
    <p:sldId id="273" r:id="rId22"/>
    <p:sldId id="267" r:id="rId23"/>
    <p:sldId id="268" r:id="rId24"/>
  </p:sldIdLst>
  <p:sldSz cx="12192000" cy="6858000"/>
  <p:notesSz cx="6858000" cy="91440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0" autoAdjust="0"/>
    <p:restoredTop sz="94660"/>
  </p:normalViewPr>
  <p:slideViewPr>
    <p:cSldViewPr snapToGrid="0">
      <p:cViewPr varScale="1">
        <p:scale>
          <a:sx n="82" d="100"/>
          <a:sy n="82" d="100"/>
        </p:scale>
        <p:origin x="52" y="13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B09D35B-A031-4B6F-9255-D21C24D25852}"/>
    <pc:docChg chg="modSld">
      <pc:chgData name="Danny Young" userId="cb0f4ce2-eb4f-479e-8e8f-3beb257e632f" providerId="ADAL" clId="{BB09D35B-A031-4B6F-9255-D21C24D25852}" dt="2025-10-17T17:07:40.054" v="0" actId="9405"/>
      <pc:docMkLst>
        <pc:docMk/>
      </pc:docMkLst>
      <pc:sldChg chg="addSp mod">
        <pc:chgData name="Danny Young" userId="cb0f4ce2-eb4f-479e-8e8f-3beb257e632f" providerId="ADAL" clId="{BB09D35B-A031-4B6F-9255-D21C24D25852}" dt="2025-10-17T17:07:40.054" v="0" actId="9405"/>
        <pc:sldMkLst>
          <pc:docMk/>
          <pc:sldMk cId="0" sldId="256"/>
        </pc:sldMkLst>
        <pc:inkChg chg="add">
          <ac:chgData name="Danny Young" userId="cb0f4ce2-eb4f-479e-8e8f-3beb257e632f" providerId="ADAL" clId="{BB09D35B-A031-4B6F-9255-D21C24D25852}" dt="2025-10-17T17:07:40.054" v="0" actId="9405"/>
          <ac:inkMkLst>
            <pc:docMk/>
            <pc:sldMk cId="0" sldId="256"/>
            <ac:inkMk id="3" creationId="{A4E125AC-7924-5729-B1E7-C35FD92E76ED}"/>
          </ac:inkMkLst>
        </pc:inkChg>
      </pc:sldChg>
    </pc:docChg>
  </pc:docChgLst>
  <pc:docChgLst>
    <pc:chgData name="Danny Young" userId="cb0f4ce2-eb4f-479e-8e8f-3beb257e632f" providerId="ADAL" clId="{396D7245-E486-4624-BCA6-09A1A881A850}"/>
    <pc:docChg chg="undo custSel addSld delSld modSld sldOrd">
      <pc:chgData name="Danny Young" userId="cb0f4ce2-eb4f-479e-8e8f-3beb257e632f" providerId="ADAL" clId="{396D7245-E486-4624-BCA6-09A1A881A850}" dt="2025-10-01T02:15:55.413" v="2296" actId="14100"/>
      <pc:docMkLst>
        <pc:docMk/>
      </pc:docMkLst>
      <pc:sldChg chg="modSp mod">
        <pc:chgData name="Danny Young" userId="cb0f4ce2-eb4f-479e-8e8f-3beb257e632f" providerId="ADAL" clId="{396D7245-E486-4624-BCA6-09A1A881A850}" dt="2025-09-30T20:19:08.758" v="1152" actId="1037"/>
        <pc:sldMkLst>
          <pc:docMk/>
          <pc:sldMk cId="0" sldId="260"/>
        </pc:sldMkLst>
        <pc:spChg chg="mod">
          <ac:chgData name="Danny Young" userId="cb0f4ce2-eb4f-479e-8e8f-3beb257e632f" providerId="ADAL" clId="{396D7245-E486-4624-BCA6-09A1A881A850}" dt="2025-09-30T20:18:54.414" v="1116" actId="14100"/>
          <ac:spMkLst>
            <pc:docMk/>
            <pc:sldMk cId="0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09-30T20:19:06.235" v="1151" actId="1038"/>
          <ac:spMkLst>
            <pc:docMk/>
            <pc:sldMk cId="0" sldId="260"/>
            <ac:spMk id="6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09-30T20:19:06.235" v="1151" actId="1038"/>
          <ac:spMkLst>
            <pc:docMk/>
            <pc:sldMk cId="0" sldId="260"/>
            <ac:spMk id="13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09-30T20:19:06.235" v="1151" actId="1038"/>
          <ac:spMkLst>
            <pc:docMk/>
            <pc:sldMk cId="0" sldId="260"/>
            <ac:spMk id="14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09-30T20:19:06.235" v="1151" actId="1038"/>
          <ac:spMkLst>
            <pc:docMk/>
            <pc:sldMk cId="0" sldId="260"/>
            <ac:spMk id="15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09-30T20:19:08.758" v="1152" actId="1037"/>
          <ac:spMkLst>
            <pc:docMk/>
            <pc:sldMk cId="0" sldId="260"/>
            <ac:spMk id="18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09-30T20:19:08.758" v="1152" actId="1037"/>
          <ac:spMkLst>
            <pc:docMk/>
            <pc:sldMk cId="0" sldId="260"/>
            <ac:spMk id="21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09-30T20:19:08.758" v="1152" actId="1037"/>
          <ac:spMkLst>
            <pc:docMk/>
            <pc:sldMk cId="0" sldId="260"/>
            <ac:spMk id="26" creationId="{00000000-0000-0000-0000-000000000000}"/>
          </ac:spMkLst>
        </pc:sp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8.758" v="1152" actId="1037"/>
          <ac:graphicFrameMkLst>
            <pc:docMk/>
            <pc:sldMk cId="0" sldId="260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8.758" v="1152" actId="1037"/>
          <ac:graphicFrameMkLst>
            <pc:docMk/>
            <pc:sldMk cId="0" sldId="260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8.758" v="1152" actId="1037"/>
          <ac:graphicFrameMkLst>
            <pc:docMk/>
            <pc:sldMk cId="0" sldId="260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8.758" v="1152" actId="1037"/>
          <ac:graphicFrameMkLst>
            <pc:docMk/>
            <pc:sldMk cId="0" sldId="260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8.758" v="1152" actId="1037"/>
          <ac:graphicFrameMkLst>
            <pc:docMk/>
            <pc:sldMk cId="0" sldId="260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8.758" v="1152" actId="1037"/>
          <ac:graphicFrameMkLst>
            <pc:docMk/>
            <pc:sldMk cId="0" sldId="260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8.758" v="1152" actId="1037"/>
          <ac:graphicFrameMkLst>
            <pc:docMk/>
            <pc:sldMk cId="0" sldId="260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6.235" v="1151" actId="1038"/>
          <ac:graphicFrameMkLst>
            <pc:docMk/>
            <pc:sldMk cId="0" sldId="260"/>
            <ac:graphicFrameMk id="12291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09-30T20:19:08.758" v="1152" actId="1037"/>
          <ac:graphicFrameMkLst>
            <pc:docMk/>
            <pc:sldMk cId="0" sldId="260"/>
            <ac:graphicFrameMk id="12292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396D7245-E486-4624-BCA6-09A1A881A850}" dt="2025-10-01T02:06:47.491" v="1720" actId="14100"/>
        <pc:sldMkLst>
          <pc:docMk/>
          <pc:sldMk cId="0" sldId="262"/>
        </pc:sldMkLst>
        <pc:spChg chg="mod">
          <ac:chgData name="Danny Young" userId="cb0f4ce2-eb4f-479e-8e8f-3beb257e632f" providerId="ADAL" clId="{396D7245-E486-4624-BCA6-09A1A881A850}" dt="2025-10-01T02:06:34.121" v="1718" actId="1076"/>
          <ac:spMkLst>
            <pc:docMk/>
            <pc:sldMk cId="0" sldId="262"/>
            <ac:spMk id="2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06:31.811" v="1717" actId="14100"/>
          <ac:spMkLst>
            <pc:docMk/>
            <pc:sldMk cId="0" sldId="262"/>
            <ac:spMk id="3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06:47.491" v="1720" actId="14100"/>
          <ac:spMkLst>
            <pc:docMk/>
            <pc:sldMk cId="0" sldId="262"/>
            <ac:spMk id="19" creationId="{00000000-0000-0000-0000-000000000000}"/>
          </ac:spMkLst>
        </pc:spChg>
      </pc:sldChg>
      <pc:sldChg chg="modSp mod">
        <pc:chgData name="Danny Young" userId="cb0f4ce2-eb4f-479e-8e8f-3beb257e632f" providerId="ADAL" clId="{396D7245-E486-4624-BCA6-09A1A881A850}" dt="2025-10-01T02:06:58.779" v="1722" actId="1076"/>
        <pc:sldMkLst>
          <pc:docMk/>
          <pc:sldMk cId="0" sldId="263"/>
        </pc:sldMkLst>
        <pc:spChg chg="mod">
          <ac:chgData name="Danny Young" userId="cb0f4ce2-eb4f-479e-8e8f-3beb257e632f" providerId="ADAL" clId="{396D7245-E486-4624-BCA6-09A1A881A850}" dt="2025-10-01T02:06:54.273" v="1721" actId="1076"/>
          <ac:spMkLst>
            <pc:docMk/>
            <pc:sldMk cId="0" sldId="263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396D7245-E486-4624-BCA6-09A1A881A850}" dt="2025-10-01T02:06:58.779" v="1722" actId="1076"/>
          <ac:graphicFrameMkLst>
            <pc:docMk/>
            <pc:sldMk cId="0" sldId="263"/>
            <ac:graphicFrameMk id="44034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396D7245-E486-4624-BCA6-09A1A881A850}" dt="2025-10-01T02:13:08.692" v="2062" actId="1035"/>
        <pc:sldMkLst>
          <pc:docMk/>
          <pc:sldMk cId="0" sldId="267"/>
        </pc:sldMkLst>
        <pc:spChg chg="mod">
          <ac:chgData name="Danny Young" userId="cb0f4ce2-eb4f-479e-8e8f-3beb257e632f" providerId="ADAL" clId="{396D7245-E486-4624-BCA6-09A1A881A850}" dt="2025-10-01T02:12:48.665" v="2007" actId="20577"/>
          <ac:spMkLst>
            <pc:docMk/>
            <pc:sldMk cId="0" sldId="267"/>
            <ac:spMk id="2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12:58.464" v="2010" actId="1076"/>
          <ac:spMkLst>
            <pc:docMk/>
            <pc:sldMk cId="0" sldId="267"/>
            <ac:spMk id="2063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13:08.692" v="2062" actId="1035"/>
          <ac:spMkLst>
            <pc:docMk/>
            <pc:sldMk cId="0" sldId="267"/>
            <ac:spMk id="2064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13:08.692" v="2062" actId="1035"/>
          <ac:spMkLst>
            <pc:docMk/>
            <pc:sldMk cId="0" sldId="267"/>
            <ac:spMk id="2065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13:08.692" v="2062" actId="1035"/>
          <ac:spMkLst>
            <pc:docMk/>
            <pc:sldMk cId="0" sldId="267"/>
            <ac:spMk id="2066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13:08.692" v="2062" actId="1035"/>
          <ac:spMkLst>
            <pc:docMk/>
            <pc:sldMk cId="0" sldId="267"/>
            <ac:spMk id="2067" creationId="{00000000-0000-0000-0000-000000000000}"/>
          </ac:spMkLst>
        </pc:sp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3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4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5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6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7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8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59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60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3:08.692" v="2062" actId="1035"/>
          <ac:graphicFrameMkLst>
            <pc:docMk/>
            <pc:sldMk cId="0" sldId="267"/>
            <ac:graphicFrameMk id="2061" creationId="{00000000-0000-0000-0000-000000000000}"/>
          </ac:graphicFrameMkLst>
        </pc:graphicFrameChg>
      </pc:sldChg>
      <pc:sldChg chg="del">
        <pc:chgData name="Danny Young" userId="cb0f4ce2-eb4f-479e-8e8f-3beb257e632f" providerId="ADAL" clId="{396D7245-E486-4624-BCA6-09A1A881A850}" dt="2025-10-01T02:13:20.578" v="2063" actId="47"/>
        <pc:sldMkLst>
          <pc:docMk/>
          <pc:sldMk cId="0" sldId="269"/>
        </pc:sldMkLst>
      </pc:sldChg>
      <pc:sldChg chg="modSp mod ord modAnim">
        <pc:chgData name="Danny Young" userId="cb0f4ce2-eb4f-479e-8e8f-3beb257e632f" providerId="ADAL" clId="{396D7245-E486-4624-BCA6-09A1A881A850}" dt="2025-10-01T02:09:13.114" v="1797" actId="1076"/>
        <pc:sldMkLst>
          <pc:docMk/>
          <pc:sldMk cId="1451255594" sldId="271"/>
        </pc:sldMkLst>
        <pc:spChg chg="mod">
          <ac:chgData name="Danny Young" userId="cb0f4ce2-eb4f-479e-8e8f-3beb257e632f" providerId="ADAL" clId="{396D7245-E486-4624-BCA6-09A1A881A850}" dt="2025-10-01T02:08:14.253" v="1742" actId="1076"/>
          <ac:spMkLst>
            <pc:docMk/>
            <pc:sldMk cId="1451255594" sldId="271"/>
            <ac:spMk id="2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08:45.151" v="1789" actId="20577"/>
          <ac:spMkLst>
            <pc:docMk/>
            <pc:sldMk cId="1451255594" sldId="271"/>
            <ac:spMk id="3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08:50.049" v="1790" actId="1076"/>
          <ac:spMkLst>
            <pc:docMk/>
            <pc:sldMk cId="1451255594" sldId="271"/>
            <ac:spMk id="6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08:50.049" v="1790" actId="1076"/>
          <ac:spMkLst>
            <pc:docMk/>
            <pc:sldMk cId="1451255594" sldId="271"/>
            <ac:spMk id="7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09:07.088" v="1795" actId="1076"/>
          <ac:spMkLst>
            <pc:docMk/>
            <pc:sldMk cId="1451255594" sldId="271"/>
            <ac:spMk id="16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09:07.088" v="1795" actId="1076"/>
          <ac:spMkLst>
            <pc:docMk/>
            <pc:sldMk cId="1451255594" sldId="271"/>
            <ac:spMk id="17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09:07.088" v="1795" actId="1076"/>
          <ac:spMkLst>
            <pc:docMk/>
            <pc:sldMk cId="1451255594" sldId="271"/>
            <ac:spMk id="18" creationId="{00000000-0000-0000-0000-000000000000}"/>
          </ac:spMkLst>
        </pc:spChg>
        <pc:graphicFrameChg chg="mod">
          <ac:chgData name="Danny Young" userId="cb0f4ce2-eb4f-479e-8e8f-3beb257e632f" providerId="ADAL" clId="{396D7245-E486-4624-BCA6-09A1A881A850}" dt="2025-10-01T02:08:50.049" v="1790" actId="1076"/>
          <ac:graphicFrameMkLst>
            <pc:docMk/>
            <pc:sldMk cId="1451255594" sldId="271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8:53.159" v="1791" actId="1076"/>
          <ac:graphicFrameMkLst>
            <pc:docMk/>
            <pc:sldMk cId="1451255594" sldId="27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9:07.088" v="1795" actId="1076"/>
          <ac:graphicFrameMkLst>
            <pc:docMk/>
            <pc:sldMk cId="1451255594" sldId="271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9:08.899" v="1796" actId="1076"/>
          <ac:graphicFrameMkLst>
            <pc:docMk/>
            <pc:sldMk cId="1451255594" sldId="271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9:13.114" v="1797" actId="1076"/>
          <ac:graphicFrameMkLst>
            <pc:docMk/>
            <pc:sldMk cId="1451255594" sldId="271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9:13.114" v="1797" actId="1076"/>
          <ac:graphicFrameMkLst>
            <pc:docMk/>
            <pc:sldMk cId="1451255594" sldId="271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9:13.114" v="1797" actId="1076"/>
          <ac:graphicFrameMkLst>
            <pc:docMk/>
            <pc:sldMk cId="1451255594" sldId="271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9:13.114" v="1797" actId="1076"/>
          <ac:graphicFrameMkLst>
            <pc:docMk/>
            <pc:sldMk cId="1451255594" sldId="271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8:55.700" v="1792" actId="1076"/>
          <ac:graphicFrameMkLst>
            <pc:docMk/>
            <pc:sldMk cId="1451255594" sldId="271"/>
            <ac:graphicFrameMk id="24581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9:00.624" v="1793" actId="1076"/>
          <ac:graphicFrameMkLst>
            <pc:docMk/>
            <pc:sldMk cId="1451255594" sldId="271"/>
            <ac:graphicFrameMk id="24583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09:02.451" v="1794" actId="1076"/>
          <ac:graphicFrameMkLst>
            <pc:docMk/>
            <pc:sldMk cId="1451255594" sldId="271"/>
            <ac:graphicFrameMk id="24584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396D7245-E486-4624-BCA6-09A1A881A850}" dt="2025-10-01T02:12:16.595" v="1958" actId="1076"/>
        <pc:sldMkLst>
          <pc:docMk/>
          <pc:sldMk cId="1422376502" sldId="272"/>
        </pc:sldMkLst>
        <pc:spChg chg="mod">
          <ac:chgData name="Danny Young" userId="cb0f4ce2-eb4f-479e-8e8f-3beb257e632f" providerId="ADAL" clId="{396D7245-E486-4624-BCA6-09A1A881A850}" dt="2025-10-01T02:12:06.619" v="1955" actId="1076"/>
          <ac:spMkLst>
            <pc:docMk/>
            <pc:sldMk cId="1422376502" sldId="272"/>
            <ac:spMk id="2" creationId="{00000000-0000-0000-0000-000000000000}"/>
          </ac:spMkLst>
        </pc:spChg>
        <pc:spChg chg="mod">
          <ac:chgData name="Danny Young" userId="cb0f4ce2-eb4f-479e-8e8f-3beb257e632f" providerId="ADAL" clId="{396D7245-E486-4624-BCA6-09A1A881A850}" dt="2025-10-01T02:12:12.795" v="1957" actId="1076"/>
          <ac:spMkLst>
            <pc:docMk/>
            <pc:sldMk cId="1422376502" sldId="272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396D7245-E486-4624-BCA6-09A1A881A850}" dt="2025-10-01T02:12:16.595" v="1958" actId="1076"/>
          <ac:graphicFrameMkLst>
            <pc:docMk/>
            <pc:sldMk cId="1422376502" sldId="27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2:16.595" v="1958" actId="1076"/>
          <ac:graphicFrameMkLst>
            <pc:docMk/>
            <pc:sldMk cId="1422376502" sldId="27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2:16.595" v="1958" actId="1076"/>
          <ac:graphicFrameMkLst>
            <pc:docMk/>
            <pc:sldMk cId="1422376502" sldId="272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2:16.595" v="1958" actId="1076"/>
          <ac:graphicFrameMkLst>
            <pc:docMk/>
            <pc:sldMk cId="1422376502" sldId="27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2:16.595" v="1958" actId="1076"/>
          <ac:graphicFrameMkLst>
            <pc:docMk/>
            <pc:sldMk cId="1422376502" sldId="272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2:16.595" v="1958" actId="1076"/>
          <ac:graphicFrameMkLst>
            <pc:docMk/>
            <pc:sldMk cId="1422376502" sldId="272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96D7245-E486-4624-BCA6-09A1A881A850}" dt="2025-10-01T02:12:16.595" v="1958" actId="1076"/>
          <ac:graphicFrameMkLst>
            <pc:docMk/>
            <pc:sldMk cId="1422376502" sldId="272"/>
            <ac:graphicFrameMk id="10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396D7245-E486-4624-BCA6-09A1A881A850}" dt="2025-10-01T02:12:34.311" v="1979" actId="14100"/>
        <pc:sldMkLst>
          <pc:docMk/>
          <pc:sldMk cId="4286450433" sldId="273"/>
        </pc:sldMkLst>
        <pc:spChg chg="mod">
          <ac:chgData name="Danny Young" userId="cb0f4ce2-eb4f-479e-8e8f-3beb257e632f" providerId="ADAL" clId="{396D7245-E486-4624-BCA6-09A1A881A850}" dt="2025-10-01T02:12:30.540" v="1977" actId="1035"/>
          <ac:spMkLst>
            <pc:docMk/>
            <pc:sldMk cId="4286450433" sldId="273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396D7245-E486-4624-BCA6-09A1A881A850}" dt="2025-10-01T02:12:34.311" v="1979" actId="14100"/>
          <ac:graphicFrameMkLst>
            <pc:docMk/>
            <pc:sldMk cId="4286450433" sldId="273"/>
            <ac:graphicFrameMk id="4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396D7245-E486-4624-BCA6-09A1A881A850}" dt="2025-10-01T02:13:39.726" v="2068" actId="1035"/>
        <pc:sldMkLst>
          <pc:docMk/>
          <pc:sldMk cId="0" sldId="274"/>
        </pc:sldMkLst>
        <pc:spChg chg="mod">
          <ac:chgData name="Danny Young" userId="cb0f4ce2-eb4f-479e-8e8f-3beb257e632f" providerId="ADAL" clId="{396D7245-E486-4624-BCA6-09A1A881A850}" dt="2025-10-01T02:13:39.726" v="2068" actId="1035"/>
          <ac:spMkLst>
            <pc:docMk/>
            <pc:sldMk cId="0" sldId="274"/>
            <ac:spMk id="3" creationId="{00000000-0000-0000-0000-000000000000}"/>
          </ac:spMkLst>
        </pc:spChg>
      </pc:sldChg>
      <pc:sldChg chg="addSp modSp mod modAnim">
        <pc:chgData name="Danny Young" userId="cb0f4ce2-eb4f-479e-8e8f-3beb257e632f" providerId="ADAL" clId="{396D7245-E486-4624-BCA6-09A1A881A850}" dt="2025-10-01T02:05:12.573" v="1693" actId="14100"/>
        <pc:sldMkLst>
          <pc:docMk/>
          <pc:sldMk cId="23509384" sldId="276"/>
        </pc:sldMkLst>
        <pc:spChg chg="mod">
          <ac:chgData name="Danny Young" userId="cb0f4ce2-eb4f-479e-8e8f-3beb257e632f" providerId="ADAL" clId="{396D7245-E486-4624-BCA6-09A1A881A850}" dt="2025-09-30T20:13:58.439" v="795" actId="14100"/>
          <ac:spMkLst>
            <pc:docMk/>
            <pc:sldMk cId="23509384" sldId="276"/>
            <ac:spMk id="2" creationId="{368EFB3D-22E7-451D-A8AD-5A4FCC64B112}"/>
          </ac:spMkLst>
        </pc:spChg>
        <pc:spChg chg="mod">
          <ac:chgData name="Danny Young" userId="cb0f4ce2-eb4f-479e-8e8f-3beb257e632f" providerId="ADAL" clId="{396D7245-E486-4624-BCA6-09A1A881A850}" dt="2025-10-01T02:05:12.573" v="1693" actId="14100"/>
          <ac:spMkLst>
            <pc:docMk/>
            <pc:sldMk cId="23509384" sldId="276"/>
            <ac:spMk id="3" creationId="{59DC27A2-E389-4381-AA62-ABBD4D013717}"/>
          </ac:spMkLst>
        </pc:spChg>
        <pc:spChg chg="mod">
          <ac:chgData name="Danny Young" userId="cb0f4ce2-eb4f-479e-8e8f-3beb257e632f" providerId="ADAL" clId="{396D7245-E486-4624-BCA6-09A1A881A850}" dt="2025-10-01T02:04:51.437" v="1616" actId="1036"/>
          <ac:spMkLst>
            <pc:docMk/>
            <pc:sldMk cId="23509384" sldId="276"/>
            <ac:spMk id="22" creationId="{D32E9661-FB1A-4FAB-BC12-08027D191991}"/>
          </ac:spMkLst>
        </pc:spChg>
        <pc:spChg chg="add mod">
          <ac:chgData name="Danny Young" userId="cb0f4ce2-eb4f-479e-8e8f-3beb257e632f" providerId="ADAL" clId="{396D7245-E486-4624-BCA6-09A1A881A850}" dt="2025-10-01T02:04:51.437" v="1616" actId="1036"/>
          <ac:spMkLst>
            <pc:docMk/>
            <pc:sldMk cId="23509384" sldId="276"/>
            <ac:spMk id="44" creationId="{F2C48090-EA37-8167-85CA-8331032F603C}"/>
          </ac:spMkLst>
        </pc:sp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4" creationId="{6299C614-1727-41C1-8EF2-67D505A17532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5" creationId="{1C5B0907-039B-42E3-A833-B9DF8FE5F0D6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6" creationId="{02D2EE0E-ABA8-4F24-935F-AE0314A4C94D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7" creationId="{FFD9D294-6B82-4BD7-BD3A-1183E225DF8F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8" creationId="{2AADB1BF-644C-4364-9B75-0DC3135764FF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15" creationId="{599DF044-59BC-4FF7-9019-D7BFDDA28417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18" creationId="{F80A5F31-6E52-4838-976E-F32A92E9BAD5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19" creationId="{143BC11E-5A34-42AD-AF7F-C3387A5A54B1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20" creationId="{21609DD0-A5AD-4C1B-BC7C-E08822A959D3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21" creationId="{59AB4EC0-756B-4471-BC27-912814421CB9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23" creationId="{A178251C-7824-4FF4-A8A2-EB9C96AF9E7B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24" creationId="{05566777-8C2E-4AEE-880D-A94868051B52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25" creationId="{D7175AEB-EC63-4ED8-9E4A-114B638DC0CB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26" creationId="{02EC26BA-AF63-4735-92DF-86CE7271069F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27" creationId="{8953F2BA-5864-4AA6-9C9F-AED88C22FAD7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34" creationId="{17A19693-4071-4448-B231-7F34E9BD2FD2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37" creationId="{6A73B0B5-FA78-4276-9F2D-F3AD5B8684F5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38" creationId="{2F83CAA1-6268-4EFA-81F4-57CA9F172F24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39" creationId="{9D068A99-9B80-46C2-AEA2-3BD264706C57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40" creationId="{C727CC9C-A009-49AF-8A89-181E1C88F614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51.437" v="1616" actId="1036"/>
          <ac:graphicFrameMkLst>
            <pc:docMk/>
            <pc:sldMk cId="23509384" sldId="276"/>
            <ac:graphicFrameMk id="41" creationId="{B4F3FE3C-86E9-4DB2-97AC-8D45482316A8}"/>
          </ac:graphicFrameMkLst>
        </pc:graphicFrame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9" creationId="{AB6C5ECA-15D3-4849-A4E4-C55B63DD4158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10" creationId="{B8B38749-4EAB-4A76-9854-32DFAAABF4D7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11" creationId="{91679CCD-D7F1-4315-87CB-8DA9680262E7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12" creationId="{F3737FD8-8056-431B-BAEA-04BBF2E83BAD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13" creationId="{C292D6A0-111D-4852-B9B0-414ED7DDF383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14" creationId="{A63483E5-7CC5-4E51-ADFE-62600ADF78BD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16" creationId="{0A5DC053-9E48-431C-AFC6-2FBF6B3B9FDA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17" creationId="{40AEC066-CCDB-42E8-A8B3-232E2FFDC529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28" creationId="{732F7D28-8E67-4BFC-93F9-B3E03D7C74F9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29" creationId="{E98D51A1-8AC5-448F-A2F6-0F2C489C78DF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30" creationId="{59FB77B2-DEC7-4960-B6D3-4CA9A93F1A1A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31" creationId="{A9ED098A-95F5-4561-A5FB-344C2B3B6D41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32" creationId="{96213469-E79C-4251-AED5-5A9FFD3614E3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33" creationId="{FC419F6E-BB22-45A3-A50F-31C54FA1AFC0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35" creationId="{03E55ADE-674A-4C48-B897-30FD67648D39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36" creationId="{4020DBE9-582A-4420-998A-EC824BCD0D17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42" creationId="{0313AF94-A9B7-4166-A07B-CD89C106D3EA}"/>
          </ac:cxnSpMkLst>
        </pc:cxnChg>
        <pc:cxnChg chg="mod">
          <ac:chgData name="Danny Young" userId="cb0f4ce2-eb4f-479e-8e8f-3beb257e632f" providerId="ADAL" clId="{396D7245-E486-4624-BCA6-09A1A881A850}" dt="2025-10-01T02:04:51.437" v="1616" actId="1036"/>
          <ac:cxnSpMkLst>
            <pc:docMk/>
            <pc:sldMk cId="23509384" sldId="276"/>
            <ac:cxnSpMk id="43" creationId="{0B8B5C4C-3E24-4F35-9C32-E22F7C0FA222}"/>
          </ac:cxnSpMkLst>
        </pc:cxnChg>
      </pc:sldChg>
      <pc:sldChg chg="modSp mod">
        <pc:chgData name="Danny Young" userId="cb0f4ce2-eb4f-479e-8e8f-3beb257e632f" providerId="ADAL" clId="{396D7245-E486-4624-BCA6-09A1A881A850}" dt="2025-10-01T02:05:29.234" v="1704" actId="1037"/>
        <pc:sldMkLst>
          <pc:docMk/>
          <pc:sldMk cId="1118755629" sldId="277"/>
        </pc:sldMkLst>
        <pc:spChg chg="mod">
          <ac:chgData name="Danny Young" userId="cb0f4ce2-eb4f-479e-8e8f-3beb257e632f" providerId="ADAL" clId="{396D7245-E486-4624-BCA6-09A1A881A850}" dt="2025-09-30T20:17:00.487" v="1072" actId="14100"/>
          <ac:spMkLst>
            <pc:docMk/>
            <pc:sldMk cId="1118755629" sldId="277"/>
            <ac:spMk id="3" creationId="{13CA0B31-9C9D-41B4-AF9E-582AEBC2C795}"/>
          </ac:spMkLst>
        </pc:spChg>
        <pc:spChg chg="mod">
          <ac:chgData name="Danny Young" userId="cb0f4ce2-eb4f-479e-8e8f-3beb257e632f" providerId="ADAL" clId="{396D7245-E486-4624-BCA6-09A1A881A850}" dt="2025-09-30T20:17:14.212" v="1077" actId="20577"/>
          <ac:spMkLst>
            <pc:docMk/>
            <pc:sldMk cId="1118755629" sldId="277"/>
            <ac:spMk id="4" creationId="{6AE49B88-1DDE-4030-B151-02497BADAF16}"/>
          </ac:spMkLst>
        </pc:spChg>
        <pc:graphicFrameChg chg="mod">
          <ac:chgData name="Danny Young" userId="cb0f4ce2-eb4f-479e-8e8f-3beb257e632f" providerId="ADAL" clId="{396D7245-E486-4624-BCA6-09A1A881A850}" dt="2025-10-01T02:05:29.234" v="1704" actId="1037"/>
          <ac:graphicFrameMkLst>
            <pc:docMk/>
            <pc:sldMk cId="1118755629" sldId="277"/>
            <ac:graphicFrameMk id="5" creationId="{47237C73-50A2-4972-8B5E-9703DFDA1FF6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19.110" v="1078" actId="1076"/>
          <ac:graphicFrameMkLst>
            <pc:docMk/>
            <pc:sldMk cId="1118755629" sldId="277"/>
            <ac:graphicFrameMk id="6" creationId="{F50ACE7E-C369-4F00-B80E-DC83A4263E7C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19.110" v="1078" actId="1076"/>
          <ac:graphicFrameMkLst>
            <pc:docMk/>
            <pc:sldMk cId="1118755629" sldId="277"/>
            <ac:graphicFrameMk id="7" creationId="{79344B9F-ADF6-4AC1-B18B-4516BAAF5C8B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19.110" v="1078" actId="1076"/>
          <ac:graphicFrameMkLst>
            <pc:docMk/>
            <pc:sldMk cId="1118755629" sldId="277"/>
            <ac:graphicFrameMk id="8" creationId="{6C996206-0A9F-4A12-9340-F7BE9C163E15}"/>
          </ac:graphicFrameMkLst>
        </pc:graphicFrameChg>
      </pc:sldChg>
      <pc:sldChg chg="modSp mod">
        <pc:chgData name="Danny Young" userId="cb0f4ce2-eb4f-479e-8e8f-3beb257e632f" providerId="ADAL" clId="{396D7245-E486-4624-BCA6-09A1A881A850}" dt="2025-09-30T20:18:01.612" v="1096" actId="1076"/>
        <pc:sldMkLst>
          <pc:docMk/>
          <pc:sldMk cId="2945326593" sldId="278"/>
        </pc:sldMkLst>
        <pc:spChg chg="mod">
          <ac:chgData name="Danny Young" userId="cb0f4ce2-eb4f-479e-8e8f-3beb257e632f" providerId="ADAL" clId="{396D7245-E486-4624-BCA6-09A1A881A850}" dt="2025-09-30T20:17:34.019" v="1081" actId="1076"/>
          <ac:spMkLst>
            <pc:docMk/>
            <pc:sldMk cId="2945326593" sldId="278"/>
            <ac:spMk id="2" creationId="{0F2C25DE-F50E-438C-BA32-4A15EF66561F}"/>
          </ac:spMkLst>
        </pc:spChg>
        <pc:spChg chg="mod">
          <ac:chgData name="Danny Young" userId="cb0f4ce2-eb4f-479e-8e8f-3beb257e632f" providerId="ADAL" clId="{396D7245-E486-4624-BCA6-09A1A881A850}" dt="2025-09-30T20:17:31.437" v="1080" actId="14100"/>
          <ac:spMkLst>
            <pc:docMk/>
            <pc:sldMk cId="2945326593" sldId="278"/>
            <ac:spMk id="3" creationId="{4DE60BFB-D799-4790-B991-F568978E3D54}"/>
          </ac:spMkLst>
        </pc:spChg>
        <pc:spChg chg="mod">
          <ac:chgData name="Danny Young" userId="cb0f4ce2-eb4f-479e-8e8f-3beb257e632f" providerId="ADAL" clId="{396D7245-E486-4624-BCA6-09A1A881A850}" dt="2025-09-30T20:17:51.409" v="1094" actId="1076"/>
          <ac:spMkLst>
            <pc:docMk/>
            <pc:sldMk cId="2945326593" sldId="278"/>
            <ac:spMk id="12" creationId="{FF0F8954-B6BA-4411-8BFD-4E2A4DF9D2D7}"/>
          </ac:spMkLst>
        </pc:spChg>
        <pc:spChg chg="mod">
          <ac:chgData name="Danny Young" userId="cb0f4ce2-eb4f-479e-8e8f-3beb257e632f" providerId="ADAL" clId="{396D7245-E486-4624-BCA6-09A1A881A850}" dt="2025-09-30T20:17:51.409" v="1094" actId="1076"/>
          <ac:spMkLst>
            <pc:docMk/>
            <pc:sldMk cId="2945326593" sldId="278"/>
            <ac:spMk id="19" creationId="{B8208A19-A10B-4E29-8C17-3056A9133E65}"/>
          </ac:spMkLst>
        </pc:spChg>
        <pc:spChg chg="mod">
          <ac:chgData name="Danny Young" userId="cb0f4ce2-eb4f-479e-8e8f-3beb257e632f" providerId="ADAL" clId="{396D7245-E486-4624-BCA6-09A1A881A850}" dt="2025-09-30T20:17:56.802" v="1095" actId="1076"/>
          <ac:spMkLst>
            <pc:docMk/>
            <pc:sldMk cId="2945326593" sldId="278"/>
            <ac:spMk id="20" creationId="{B6EFA1D7-DD0C-4B92-82B3-EFBD4DEBFF37}"/>
          </ac:spMkLst>
        </pc:spChg>
        <pc:spChg chg="mod">
          <ac:chgData name="Danny Young" userId="cb0f4ce2-eb4f-479e-8e8f-3beb257e632f" providerId="ADAL" clId="{396D7245-E486-4624-BCA6-09A1A881A850}" dt="2025-09-30T20:17:56.802" v="1095" actId="1076"/>
          <ac:spMkLst>
            <pc:docMk/>
            <pc:sldMk cId="2945326593" sldId="278"/>
            <ac:spMk id="27" creationId="{86D9A92C-67AD-43C1-BD79-8EFED14455A4}"/>
          </ac:spMkLst>
        </pc:spChg>
        <pc:spChg chg="mod">
          <ac:chgData name="Danny Young" userId="cb0f4ce2-eb4f-479e-8e8f-3beb257e632f" providerId="ADAL" clId="{396D7245-E486-4624-BCA6-09A1A881A850}" dt="2025-09-30T20:18:01.612" v="1096" actId="1076"/>
          <ac:spMkLst>
            <pc:docMk/>
            <pc:sldMk cId="2945326593" sldId="278"/>
            <ac:spMk id="29" creationId="{8E76151B-5540-421D-808A-F059B22637F9}"/>
          </ac:spMkLst>
        </pc:spChg>
        <pc:spChg chg="mod">
          <ac:chgData name="Danny Young" userId="cb0f4ce2-eb4f-479e-8e8f-3beb257e632f" providerId="ADAL" clId="{396D7245-E486-4624-BCA6-09A1A881A850}" dt="2025-09-30T20:18:01.612" v="1096" actId="1076"/>
          <ac:spMkLst>
            <pc:docMk/>
            <pc:sldMk cId="2945326593" sldId="278"/>
            <ac:spMk id="34" creationId="{25655AA6-9662-43B3-8A0C-95F9CB1189E9}"/>
          </ac:spMkLst>
        </pc:spChg>
        <pc:graphicFrameChg chg="mod">
          <ac:chgData name="Danny Young" userId="cb0f4ce2-eb4f-479e-8e8f-3beb257e632f" providerId="ADAL" clId="{396D7245-E486-4624-BCA6-09A1A881A850}" dt="2025-09-30T20:17:51.409" v="1094" actId="1076"/>
          <ac:graphicFrameMkLst>
            <pc:docMk/>
            <pc:sldMk cId="2945326593" sldId="278"/>
            <ac:graphicFrameMk id="13" creationId="{FC122B0F-46E3-4144-A266-B36741B09314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1.409" v="1094" actId="1076"/>
          <ac:graphicFrameMkLst>
            <pc:docMk/>
            <pc:sldMk cId="2945326593" sldId="278"/>
            <ac:graphicFrameMk id="14" creationId="{35B185FF-6814-4F4F-A4A6-8857DBED0FBC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1.409" v="1094" actId="1076"/>
          <ac:graphicFrameMkLst>
            <pc:docMk/>
            <pc:sldMk cId="2945326593" sldId="278"/>
            <ac:graphicFrameMk id="15" creationId="{B13F3DBD-7FB0-4838-BB67-8649AB5837D8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1.409" v="1094" actId="1076"/>
          <ac:graphicFrameMkLst>
            <pc:docMk/>
            <pc:sldMk cId="2945326593" sldId="278"/>
            <ac:graphicFrameMk id="16" creationId="{D782F2BC-99C7-4AA0-A393-D3FB6E64F274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1.409" v="1094" actId="1076"/>
          <ac:graphicFrameMkLst>
            <pc:docMk/>
            <pc:sldMk cId="2945326593" sldId="278"/>
            <ac:graphicFrameMk id="17" creationId="{8A20D320-D5BF-4702-BA52-6ECB264A94DD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1.409" v="1094" actId="1076"/>
          <ac:graphicFrameMkLst>
            <pc:docMk/>
            <pc:sldMk cId="2945326593" sldId="278"/>
            <ac:graphicFrameMk id="18" creationId="{1BAD848D-1573-4AE5-9C79-87000FAB2BDA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6.802" v="1095" actId="1076"/>
          <ac:graphicFrameMkLst>
            <pc:docMk/>
            <pc:sldMk cId="2945326593" sldId="278"/>
            <ac:graphicFrameMk id="21" creationId="{C92FFB25-E548-42AA-9F0A-E656DE7199CF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6.802" v="1095" actId="1076"/>
          <ac:graphicFrameMkLst>
            <pc:docMk/>
            <pc:sldMk cId="2945326593" sldId="278"/>
            <ac:graphicFrameMk id="22" creationId="{D932185E-29EF-4FFB-914C-524D6F2F7248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6.802" v="1095" actId="1076"/>
          <ac:graphicFrameMkLst>
            <pc:docMk/>
            <pc:sldMk cId="2945326593" sldId="278"/>
            <ac:graphicFrameMk id="23" creationId="{CA30216D-BF86-43BB-8CDC-0AB87AD23622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6.802" v="1095" actId="1076"/>
          <ac:graphicFrameMkLst>
            <pc:docMk/>
            <pc:sldMk cId="2945326593" sldId="278"/>
            <ac:graphicFrameMk id="24" creationId="{DDEAD736-9FCE-4F98-A42C-8F3CD0FC8D54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6.802" v="1095" actId="1076"/>
          <ac:graphicFrameMkLst>
            <pc:docMk/>
            <pc:sldMk cId="2945326593" sldId="278"/>
            <ac:graphicFrameMk id="25" creationId="{A7E3951F-6679-49DE-8F92-05331A9B32AB}"/>
          </ac:graphicFrameMkLst>
        </pc:graphicFrameChg>
        <pc:graphicFrameChg chg="mod">
          <ac:chgData name="Danny Young" userId="cb0f4ce2-eb4f-479e-8e8f-3beb257e632f" providerId="ADAL" clId="{396D7245-E486-4624-BCA6-09A1A881A850}" dt="2025-09-30T20:17:56.802" v="1095" actId="1076"/>
          <ac:graphicFrameMkLst>
            <pc:docMk/>
            <pc:sldMk cId="2945326593" sldId="278"/>
            <ac:graphicFrameMk id="26" creationId="{1B3051DC-98A8-444B-8AF1-9C631E936180}"/>
          </ac:graphicFrameMkLst>
        </pc:graphicFrameChg>
        <pc:graphicFrameChg chg="mod">
          <ac:chgData name="Danny Young" userId="cb0f4ce2-eb4f-479e-8e8f-3beb257e632f" providerId="ADAL" clId="{396D7245-E486-4624-BCA6-09A1A881A850}" dt="2025-09-30T20:18:01.612" v="1096" actId="1076"/>
          <ac:graphicFrameMkLst>
            <pc:docMk/>
            <pc:sldMk cId="2945326593" sldId="278"/>
            <ac:graphicFrameMk id="30" creationId="{C93A747D-B018-4BA7-B630-2F7541281952}"/>
          </ac:graphicFrameMkLst>
        </pc:graphicFrameChg>
        <pc:graphicFrameChg chg="mod">
          <ac:chgData name="Danny Young" userId="cb0f4ce2-eb4f-479e-8e8f-3beb257e632f" providerId="ADAL" clId="{396D7245-E486-4624-BCA6-09A1A881A850}" dt="2025-09-30T20:18:01.612" v="1096" actId="1076"/>
          <ac:graphicFrameMkLst>
            <pc:docMk/>
            <pc:sldMk cId="2945326593" sldId="278"/>
            <ac:graphicFrameMk id="31" creationId="{A38D0EDB-E8C8-401F-B7D6-D080834F0904}"/>
          </ac:graphicFrameMkLst>
        </pc:graphicFrameChg>
        <pc:graphicFrameChg chg="mod">
          <ac:chgData name="Danny Young" userId="cb0f4ce2-eb4f-479e-8e8f-3beb257e632f" providerId="ADAL" clId="{396D7245-E486-4624-BCA6-09A1A881A850}" dt="2025-09-30T20:18:01.612" v="1096" actId="1076"/>
          <ac:graphicFrameMkLst>
            <pc:docMk/>
            <pc:sldMk cId="2945326593" sldId="278"/>
            <ac:graphicFrameMk id="32" creationId="{223D0F95-32E0-4724-B384-5E069292DF36}"/>
          </ac:graphicFrameMkLst>
        </pc:graphicFrameChg>
        <pc:graphicFrameChg chg="mod">
          <ac:chgData name="Danny Young" userId="cb0f4ce2-eb4f-479e-8e8f-3beb257e632f" providerId="ADAL" clId="{396D7245-E486-4624-BCA6-09A1A881A850}" dt="2025-09-30T20:18:01.612" v="1096" actId="1076"/>
          <ac:graphicFrameMkLst>
            <pc:docMk/>
            <pc:sldMk cId="2945326593" sldId="278"/>
            <ac:graphicFrameMk id="33" creationId="{E0C5AB14-3A18-4D75-9A11-A591D089A3A8}"/>
          </ac:graphicFrameMkLst>
        </pc:graphicFrameChg>
      </pc:sldChg>
      <pc:sldChg chg="modSp mod">
        <pc:chgData name="Danny Young" userId="cb0f4ce2-eb4f-479e-8e8f-3beb257e632f" providerId="ADAL" clId="{396D7245-E486-4624-BCA6-09A1A881A850}" dt="2025-10-01T02:06:07.830" v="1716" actId="1076"/>
        <pc:sldMkLst>
          <pc:docMk/>
          <pc:sldMk cId="2012694271" sldId="279"/>
        </pc:sldMkLst>
        <pc:spChg chg="mod">
          <ac:chgData name="Danny Young" userId="cb0f4ce2-eb4f-479e-8e8f-3beb257e632f" providerId="ADAL" clId="{396D7245-E486-4624-BCA6-09A1A881A850}" dt="2025-09-30T20:18:37.829" v="1097" actId="14100"/>
          <ac:spMkLst>
            <pc:docMk/>
            <pc:sldMk cId="2012694271" sldId="279"/>
            <ac:spMk id="3" creationId="{2B2D916E-E959-4B68-BF05-E3F43BA3DD80}"/>
          </ac:spMkLst>
        </pc:spChg>
        <pc:spChg chg="mod">
          <ac:chgData name="Danny Young" userId="cb0f4ce2-eb4f-479e-8e8f-3beb257e632f" providerId="ADAL" clId="{396D7245-E486-4624-BCA6-09A1A881A850}" dt="2025-09-30T20:18:45.961" v="1114" actId="1036"/>
          <ac:spMkLst>
            <pc:docMk/>
            <pc:sldMk cId="2012694271" sldId="279"/>
            <ac:spMk id="7" creationId="{4AAE2B55-3FAB-4A16-9035-8005EA7F83DA}"/>
          </ac:spMkLst>
        </pc:spChg>
        <pc:graphicFrameChg chg="mod">
          <ac:chgData name="Danny Young" userId="cb0f4ce2-eb4f-479e-8e8f-3beb257e632f" providerId="ADAL" clId="{396D7245-E486-4624-BCA6-09A1A881A850}" dt="2025-10-01T02:05:47.177" v="1706" actId="14100"/>
          <ac:graphicFrameMkLst>
            <pc:docMk/>
            <pc:sldMk cId="2012694271" sldId="279"/>
            <ac:graphicFrameMk id="4" creationId="{54E57725-7721-4F8B-81E4-385DF0F8CE44}"/>
          </ac:graphicFrameMkLst>
        </pc:graphicFrameChg>
        <pc:graphicFrameChg chg="mod">
          <ac:chgData name="Danny Young" userId="cb0f4ce2-eb4f-479e-8e8f-3beb257e632f" providerId="ADAL" clId="{396D7245-E486-4624-BCA6-09A1A881A850}" dt="2025-10-01T02:05:51.234" v="1708" actId="14100"/>
          <ac:graphicFrameMkLst>
            <pc:docMk/>
            <pc:sldMk cId="2012694271" sldId="279"/>
            <ac:graphicFrameMk id="5" creationId="{5D26E277-E135-4B70-988A-03A0EFA276E5}"/>
          </ac:graphicFrameMkLst>
        </pc:graphicFrameChg>
        <pc:graphicFrameChg chg="mod">
          <ac:chgData name="Danny Young" userId="cb0f4ce2-eb4f-479e-8e8f-3beb257e632f" providerId="ADAL" clId="{396D7245-E486-4624-BCA6-09A1A881A850}" dt="2025-10-01T02:05:57.118" v="1711" actId="1076"/>
          <ac:graphicFrameMkLst>
            <pc:docMk/>
            <pc:sldMk cId="2012694271" sldId="279"/>
            <ac:graphicFrameMk id="6" creationId="{859D1F3F-0A07-4F2B-AA87-F7C9C4DC7F10}"/>
          </ac:graphicFrameMkLst>
        </pc:graphicFrameChg>
        <pc:graphicFrameChg chg="mod">
          <ac:chgData name="Danny Young" userId="cb0f4ce2-eb4f-479e-8e8f-3beb257e632f" providerId="ADAL" clId="{396D7245-E486-4624-BCA6-09A1A881A850}" dt="2025-10-01T02:06:01.499" v="1713" actId="14100"/>
          <ac:graphicFrameMkLst>
            <pc:docMk/>
            <pc:sldMk cId="2012694271" sldId="279"/>
            <ac:graphicFrameMk id="8" creationId="{97EE298D-D13A-4492-B649-BBB2AABA4FEB}"/>
          </ac:graphicFrameMkLst>
        </pc:graphicFrameChg>
        <pc:graphicFrameChg chg="mod">
          <ac:chgData name="Danny Young" userId="cb0f4ce2-eb4f-479e-8e8f-3beb257e632f" providerId="ADAL" clId="{396D7245-E486-4624-BCA6-09A1A881A850}" dt="2025-10-01T02:06:07.830" v="1716" actId="1076"/>
          <ac:graphicFrameMkLst>
            <pc:docMk/>
            <pc:sldMk cId="2012694271" sldId="279"/>
            <ac:graphicFrameMk id="9" creationId="{23CD39C6-0DCD-46A8-98FF-B544B0E4462B}"/>
          </ac:graphicFrameMkLst>
        </pc:graphicFrameChg>
      </pc:sldChg>
      <pc:sldChg chg="modSp mod">
        <pc:chgData name="Danny Young" userId="cb0f4ce2-eb4f-479e-8e8f-3beb257e632f" providerId="ADAL" clId="{396D7245-E486-4624-BCA6-09A1A881A850}" dt="2025-10-01T02:03:06.451" v="1544" actId="1037"/>
        <pc:sldMkLst>
          <pc:docMk/>
          <pc:sldMk cId="1081992888" sldId="280"/>
        </pc:sldMkLst>
        <pc:spChg chg="mod">
          <ac:chgData name="Danny Young" userId="cb0f4ce2-eb4f-479e-8e8f-3beb257e632f" providerId="ADAL" clId="{396D7245-E486-4624-BCA6-09A1A881A850}" dt="2025-09-30T20:19:14.933" v="1153" actId="1076"/>
          <ac:spMkLst>
            <pc:docMk/>
            <pc:sldMk cId="1081992888" sldId="280"/>
            <ac:spMk id="2" creationId="{360F5B71-69CC-40B3-9BE3-B6C37C15D1A7}"/>
          </ac:spMkLst>
        </pc:spChg>
        <pc:spChg chg="mod">
          <ac:chgData name="Danny Young" userId="cb0f4ce2-eb4f-479e-8e8f-3beb257e632f" providerId="ADAL" clId="{396D7245-E486-4624-BCA6-09A1A881A850}" dt="2025-09-30T20:19:22.286" v="1155" actId="14100"/>
          <ac:spMkLst>
            <pc:docMk/>
            <pc:sldMk cId="1081992888" sldId="280"/>
            <ac:spMk id="3" creationId="{67660359-4377-463A-846B-30EF5378D9F5}"/>
          </ac:spMkLst>
        </pc:spChg>
        <pc:spChg chg="mod">
          <ac:chgData name="Danny Young" userId="cb0f4ce2-eb4f-479e-8e8f-3beb257e632f" providerId="ADAL" clId="{396D7245-E486-4624-BCA6-09A1A881A850}" dt="2025-10-01T02:02:34.993" v="1487" actId="1037"/>
          <ac:spMkLst>
            <pc:docMk/>
            <pc:sldMk cId="1081992888" sldId="280"/>
            <ac:spMk id="12" creationId="{4394A843-850D-4DE9-BBEF-94A15E5850BB}"/>
          </ac:spMkLst>
        </pc:spChg>
        <pc:spChg chg="mod">
          <ac:chgData name="Danny Young" userId="cb0f4ce2-eb4f-479e-8e8f-3beb257e632f" providerId="ADAL" clId="{396D7245-E486-4624-BCA6-09A1A881A850}" dt="2025-10-01T02:02:34.993" v="1487" actId="1037"/>
          <ac:spMkLst>
            <pc:docMk/>
            <pc:sldMk cId="1081992888" sldId="280"/>
            <ac:spMk id="13" creationId="{1D8C29C7-DD36-4C7D-9C9A-C41812723EC3}"/>
          </ac:spMkLst>
        </pc:spChg>
        <pc:spChg chg="mod">
          <ac:chgData name="Danny Young" userId="cb0f4ce2-eb4f-479e-8e8f-3beb257e632f" providerId="ADAL" clId="{396D7245-E486-4624-BCA6-09A1A881A850}" dt="2025-10-01T02:02:34.993" v="1487" actId="1037"/>
          <ac:spMkLst>
            <pc:docMk/>
            <pc:sldMk cId="1081992888" sldId="280"/>
            <ac:spMk id="14" creationId="{D264A91E-D537-4859-A840-8AAEE8FF769F}"/>
          </ac:spMkLst>
        </pc:spChg>
        <pc:spChg chg="mod">
          <ac:chgData name="Danny Young" userId="cb0f4ce2-eb4f-479e-8e8f-3beb257e632f" providerId="ADAL" clId="{396D7245-E486-4624-BCA6-09A1A881A850}" dt="2025-10-01T02:02:34.993" v="1487" actId="1037"/>
          <ac:spMkLst>
            <pc:docMk/>
            <pc:sldMk cId="1081992888" sldId="280"/>
            <ac:spMk id="15" creationId="{84E14963-E7AF-41C2-946A-91D66FD3E1B2}"/>
          </ac:spMkLst>
        </pc:spChg>
        <pc:spChg chg="mod">
          <ac:chgData name="Danny Young" userId="cb0f4ce2-eb4f-479e-8e8f-3beb257e632f" providerId="ADAL" clId="{396D7245-E486-4624-BCA6-09A1A881A850}" dt="2025-09-30T20:19:27.581" v="1157" actId="14100"/>
          <ac:spMkLst>
            <pc:docMk/>
            <pc:sldMk cId="1081992888" sldId="280"/>
            <ac:spMk id="16" creationId="{87FF8857-79B0-4F10-9275-E5874AB75C00}"/>
          </ac:spMkLst>
        </pc:spChg>
        <pc:graphicFrameChg chg="mod">
          <ac:chgData name="Danny Young" userId="cb0f4ce2-eb4f-479e-8e8f-3beb257e632f" providerId="ADAL" clId="{396D7245-E486-4624-BCA6-09A1A881A850}" dt="2025-10-01T02:02:39.008" v="1488" actId="14100"/>
          <ac:graphicFrameMkLst>
            <pc:docMk/>
            <pc:sldMk cId="1081992888" sldId="280"/>
            <ac:graphicFrameMk id="4" creationId="{DEB2E1E5-2DDA-4423-899C-4B483002ABE1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42.780" v="1489" actId="14100"/>
          <ac:graphicFrameMkLst>
            <pc:docMk/>
            <pc:sldMk cId="1081992888" sldId="280"/>
            <ac:graphicFrameMk id="5" creationId="{B1562A0F-A14E-4490-9B3A-19F529B60414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49.909" v="1490" actId="14100"/>
          <ac:graphicFrameMkLst>
            <pc:docMk/>
            <pc:sldMk cId="1081992888" sldId="280"/>
            <ac:graphicFrameMk id="6" creationId="{DF389EAD-6896-4FC6-AC09-48D1040F4584}"/>
          </ac:graphicFrameMkLst>
        </pc:graphicFrameChg>
        <pc:graphicFrameChg chg="mod">
          <ac:chgData name="Danny Young" userId="cb0f4ce2-eb4f-479e-8e8f-3beb257e632f" providerId="ADAL" clId="{396D7245-E486-4624-BCA6-09A1A881A850}" dt="2025-10-01T02:03:02.921" v="1532" actId="1038"/>
          <ac:graphicFrameMkLst>
            <pc:docMk/>
            <pc:sldMk cId="1081992888" sldId="280"/>
            <ac:graphicFrameMk id="7" creationId="{1367F8CC-D32E-401F-8648-891E396EE1C8}"/>
          </ac:graphicFrameMkLst>
        </pc:graphicFrameChg>
        <pc:graphicFrameChg chg="mod">
          <ac:chgData name="Danny Young" userId="cb0f4ce2-eb4f-479e-8e8f-3beb257e632f" providerId="ADAL" clId="{396D7245-E486-4624-BCA6-09A1A881A850}" dt="2025-10-01T02:03:00.684" v="1524" actId="1038"/>
          <ac:graphicFrameMkLst>
            <pc:docMk/>
            <pc:sldMk cId="1081992888" sldId="280"/>
            <ac:graphicFrameMk id="8" creationId="{5B374A25-2F03-4A9A-B315-1B6257633A56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55.046" v="1497" actId="1038"/>
          <ac:graphicFrameMkLst>
            <pc:docMk/>
            <pc:sldMk cId="1081992888" sldId="280"/>
            <ac:graphicFrameMk id="9" creationId="{12468D35-CB68-49D6-AACD-2253793ADF97}"/>
          </ac:graphicFrameMkLst>
        </pc:graphicFrameChg>
        <pc:graphicFrameChg chg="mod">
          <ac:chgData name="Danny Young" userId="cb0f4ce2-eb4f-479e-8e8f-3beb257e632f" providerId="ADAL" clId="{396D7245-E486-4624-BCA6-09A1A881A850}" dt="2025-10-01T02:03:06.451" v="1544" actId="1037"/>
          <ac:graphicFrameMkLst>
            <pc:docMk/>
            <pc:sldMk cId="1081992888" sldId="280"/>
            <ac:graphicFrameMk id="10" creationId="{48E652A2-468D-4093-86AC-DF91C4167B83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57.900" v="1510" actId="1038"/>
          <ac:graphicFrameMkLst>
            <pc:docMk/>
            <pc:sldMk cId="1081992888" sldId="280"/>
            <ac:graphicFrameMk id="11" creationId="{E4ED0CEF-B82A-4489-9EF2-784D82972B99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09.162" v="1432" actId="14100"/>
          <ac:graphicFrameMkLst>
            <pc:docMk/>
            <pc:sldMk cId="1081992888" sldId="280"/>
            <ac:graphicFrameMk id="17" creationId="{373E7B40-55E1-4B00-ABD7-03C60810D57C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15.663" v="1433" actId="14100"/>
          <ac:graphicFrameMkLst>
            <pc:docMk/>
            <pc:sldMk cId="1081992888" sldId="280"/>
            <ac:graphicFrameMk id="18" creationId="{F39DC192-18C4-4D17-B72A-CDCAD48ED8E8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15.663" v="1433" actId="14100"/>
          <ac:graphicFrameMkLst>
            <pc:docMk/>
            <pc:sldMk cId="1081992888" sldId="280"/>
            <ac:graphicFrameMk id="20" creationId="{8866A31F-2D17-4BBD-AD59-9340DC781BD8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20.617" v="1448" actId="1037"/>
          <ac:graphicFrameMkLst>
            <pc:docMk/>
            <pc:sldMk cId="1081992888" sldId="280"/>
            <ac:graphicFrameMk id="21" creationId="{9DA1AD89-52B9-4A31-BC4A-7197A7304323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24.045" v="1458" actId="1038"/>
          <ac:graphicFrameMkLst>
            <pc:docMk/>
            <pc:sldMk cId="1081992888" sldId="280"/>
            <ac:graphicFrameMk id="22" creationId="{2CEF42E8-AC85-47D7-AED1-B4025679DA53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24.045" v="1458" actId="1038"/>
          <ac:graphicFrameMkLst>
            <pc:docMk/>
            <pc:sldMk cId="1081992888" sldId="280"/>
            <ac:graphicFrameMk id="23" creationId="{CADDEEEA-1151-412D-94D2-B82353214C0D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15.663" v="1433" actId="14100"/>
          <ac:graphicFrameMkLst>
            <pc:docMk/>
            <pc:sldMk cId="1081992888" sldId="280"/>
            <ac:graphicFrameMk id="24" creationId="{22BA239C-5FF0-45C5-8387-2114B3D6C817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20.617" v="1448" actId="1037"/>
          <ac:graphicFrameMkLst>
            <pc:docMk/>
            <pc:sldMk cId="1081992888" sldId="280"/>
            <ac:graphicFrameMk id="25" creationId="{A677A9DD-F130-4EE7-8A1A-167E30D38F94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24.045" v="1458" actId="1038"/>
          <ac:graphicFrameMkLst>
            <pc:docMk/>
            <pc:sldMk cId="1081992888" sldId="280"/>
            <ac:graphicFrameMk id="26" creationId="{3EC5B131-3041-4D0C-847F-3C27803F4A88}"/>
          </ac:graphicFrameMkLst>
        </pc:graphicFrameChg>
        <pc:graphicFrameChg chg="mod">
          <ac:chgData name="Danny Young" userId="cb0f4ce2-eb4f-479e-8e8f-3beb257e632f" providerId="ADAL" clId="{396D7245-E486-4624-BCA6-09A1A881A850}" dt="2025-10-01T02:02:27.953" v="1471" actId="1038"/>
          <ac:graphicFrameMkLst>
            <pc:docMk/>
            <pc:sldMk cId="1081992888" sldId="280"/>
            <ac:graphicFrameMk id="27" creationId="{7C8880B4-2E49-40A4-8F26-A77F4AF76FBB}"/>
          </ac:graphicFrameMkLst>
        </pc:graphicFrameChg>
      </pc:sldChg>
      <pc:sldChg chg="addSp delSp modSp mod ord">
        <pc:chgData name="Danny Young" userId="cb0f4ce2-eb4f-479e-8e8f-3beb257e632f" providerId="ADAL" clId="{396D7245-E486-4624-BCA6-09A1A881A850}" dt="2025-10-01T02:04:18.311" v="1594" actId="1035"/>
        <pc:sldMkLst>
          <pc:docMk/>
          <pc:sldMk cId="1900429943" sldId="281"/>
        </pc:sldMkLst>
        <pc:spChg chg="add mod">
          <ac:chgData name="Danny Young" userId="cb0f4ce2-eb4f-479e-8e8f-3beb257e632f" providerId="ADAL" clId="{396D7245-E486-4624-BCA6-09A1A881A850}" dt="2025-10-01T02:04:07.237" v="1579" actId="1076"/>
          <ac:spMkLst>
            <pc:docMk/>
            <pc:sldMk cId="1900429943" sldId="281"/>
            <ac:spMk id="2" creationId="{B08BAC88-732A-DCD1-0BB8-640283D72547}"/>
          </ac:spMkLst>
        </pc:spChg>
        <pc:spChg chg="mod">
          <ac:chgData name="Danny Young" userId="cb0f4ce2-eb4f-479e-8e8f-3beb257e632f" providerId="ADAL" clId="{396D7245-E486-4624-BCA6-09A1A881A850}" dt="2025-10-01T02:03:14.001" v="1545" actId="1076"/>
          <ac:spMkLst>
            <pc:docMk/>
            <pc:sldMk cId="1900429943" sldId="281"/>
            <ac:spMk id="3" creationId="{C6841CA4-ACCC-4AA9-9713-CBE0E6C96345}"/>
          </ac:spMkLst>
        </pc:spChg>
        <pc:spChg chg="del">
          <ac:chgData name="Danny Young" userId="cb0f4ce2-eb4f-479e-8e8f-3beb257e632f" providerId="ADAL" clId="{396D7245-E486-4624-BCA6-09A1A881A850}" dt="2025-10-01T02:01:34.601" v="1427" actId="478"/>
          <ac:spMkLst>
            <pc:docMk/>
            <pc:sldMk cId="1900429943" sldId="281"/>
            <ac:spMk id="5" creationId="{8FE37DBF-0BCA-4F97-ACE5-64E6BAFD7F5E}"/>
          </ac:spMkLst>
        </pc:spChg>
        <pc:graphicFrameChg chg="mod">
          <ac:chgData name="Danny Young" userId="cb0f4ce2-eb4f-479e-8e8f-3beb257e632f" providerId="ADAL" clId="{396D7245-E486-4624-BCA6-09A1A881A850}" dt="2025-10-01T02:03:54.436" v="1557" actId="1076"/>
          <ac:graphicFrameMkLst>
            <pc:docMk/>
            <pc:sldMk cId="1900429943" sldId="281"/>
            <ac:graphicFrameMk id="4" creationId="{325488B3-3C85-4B49-BE4E-216B8ABC6900}"/>
          </ac:graphicFrameMkLst>
        </pc:graphicFrameChg>
        <pc:graphicFrameChg chg="del">
          <ac:chgData name="Danny Young" userId="cb0f4ce2-eb4f-479e-8e8f-3beb257e632f" providerId="ADAL" clId="{396D7245-E486-4624-BCA6-09A1A881A850}" dt="2025-10-01T02:01:34.601" v="1427" actId="478"/>
          <ac:graphicFrameMkLst>
            <pc:docMk/>
            <pc:sldMk cId="1900429943" sldId="281"/>
            <ac:graphicFrameMk id="6" creationId="{99EB0637-7648-4E13-B139-1D2AF9763333}"/>
          </ac:graphicFrameMkLst>
        </pc:graphicFrameChg>
        <pc:graphicFrameChg chg="mod">
          <ac:chgData name="Danny Young" userId="cb0f4ce2-eb4f-479e-8e8f-3beb257e632f" providerId="ADAL" clId="{396D7245-E486-4624-BCA6-09A1A881A850}" dt="2025-10-01T02:04:02.338" v="1578" actId="1037"/>
          <ac:graphicFrameMkLst>
            <pc:docMk/>
            <pc:sldMk cId="1900429943" sldId="281"/>
            <ac:graphicFrameMk id="7" creationId="{EC0D221B-EC26-4D49-97D4-AB1F1E9948B6}"/>
          </ac:graphicFrameMkLst>
        </pc:graphicFrameChg>
        <pc:graphicFrameChg chg="add mod">
          <ac:chgData name="Danny Young" userId="cb0f4ce2-eb4f-479e-8e8f-3beb257e632f" providerId="ADAL" clId="{396D7245-E486-4624-BCA6-09A1A881A850}" dt="2025-10-01T02:04:18.311" v="1594" actId="1035"/>
          <ac:graphicFrameMkLst>
            <pc:docMk/>
            <pc:sldMk cId="1900429943" sldId="281"/>
            <ac:graphicFrameMk id="8" creationId="{D04492E7-49F9-E99E-C689-B5296BADCB9F}"/>
          </ac:graphicFrameMkLst>
        </pc:graphicFrameChg>
        <pc:graphicFrameChg chg="add mod">
          <ac:chgData name="Danny Young" userId="cb0f4ce2-eb4f-479e-8e8f-3beb257e632f" providerId="ADAL" clId="{396D7245-E486-4624-BCA6-09A1A881A850}" dt="2025-10-01T02:04:18.311" v="1594" actId="1035"/>
          <ac:graphicFrameMkLst>
            <pc:docMk/>
            <pc:sldMk cId="1900429943" sldId="281"/>
            <ac:graphicFrameMk id="9" creationId="{94A99E2B-AD90-C10F-9CBB-40EDF8D32E13}"/>
          </ac:graphicFrameMkLst>
        </pc:graphicFrameChg>
        <pc:graphicFrameChg chg="add mod">
          <ac:chgData name="Danny Young" userId="cb0f4ce2-eb4f-479e-8e8f-3beb257e632f" providerId="ADAL" clId="{396D7245-E486-4624-BCA6-09A1A881A850}" dt="2025-10-01T02:04:18.311" v="1594" actId="1035"/>
          <ac:graphicFrameMkLst>
            <pc:docMk/>
            <pc:sldMk cId="1900429943" sldId="281"/>
            <ac:graphicFrameMk id="10" creationId="{B870CD49-ECE5-B20B-BA4E-A2250585D3FA}"/>
          </ac:graphicFrameMkLst>
        </pc:graphicFrameChg>
      </pc:sldChg>
      <pc:sldChg chg="delSp modSp mod">
        <pc:chgData name="Danny Young" userId="cb0f4ce2-eb4f-479e-8e8f-3beb257e632f" providerId="ADAL" clId="{396D7245-E486-4624-BCA6-09A1A881A850}" dt="2025-10-01T02:07:56.975" v="1739" actId="1076"/>
        <pc:sldMkLst>
          <pc:docMk/>
          <pc:sldMk cId="2944700037" sldId="282"/>
        </pc:sldMkLst>
        <pc:spChg chg="mod">
          <ac:chgData name="Danny Young" userId="cb0f4ce2-eb4f-479e-8e8f-3beb257e632f" providerId="ADAL" clId="{396D7245-E486-4624-BCA6-09A1A881A850}" dt="2025-10-01T02:07:20.702" v="1724" actId="14100"/>
          <ac:spMkLst>
            <pc:docMk/>
            <pc:sldMk cId="2944700037" sldId="282"/>
            <ac:spMk id="3" creationId="{018ECAEF-62F3-408C-A269-FBF318A44B44}"/>
          </ac:spMkLst>
        </pc:spChg>
        <pc:spChg chg="mod">
          <ac:chgData name="Danny Young" userId="cb0f4ce2-eb4f-479e-8e8f-3beb257e632f" providerId="ADAL" clId="{396D7245-E486-4624-BCA6-09A1A881A850}" dt="2025-10-01T02:07:38.284" v="1731" actId="14100"/>
          <ac:spMkLst>
            <pc:docMk/>
            <pc:sldMk cId="2944700037" sldId="282"/>
            <ac:spMk id="4" creationId="{448E6E88-C4E8-4612-8067-374F0D9DFA52}"/>
          </ac:spMkLst>
        </pc:spChg>
        <pc:spChg chg="del mod">
          <ac:chgData name="Danny Young" userId="cb0f4ce2-eb4f-479e-8e8f-3beb257e632f" providerId="ADAL" clId="{396D7245-E486-4624-BCA6-09A1A881A850}" dt="2025-10-01T02:07:54.639" v="1738" actId="478"/>
          <ac:spMkLst>
            <pc:docMk/>
            <pc:sldMk cId="2944700037" sldId="282"/>
            <ac:spMk id="5" creationId="{E25ABE72-DEFA-4A0F-A0E5-719EA5CEA2B0}"/>
          </ac:spMkLst>
        </pc:spChg>
        <pc:spChg chg="mod">
          <ac:chgData name="Danny Young" userId="cb0f4ce2-eb4f-479e-8e8f-3beb257e632f" providerId="ADAL" clId="{396D7245-E486-4624-BCA6-09A1A881A850}" dt="2025-10-01T02:07:56.975" v="1739" actId="1076"/>
          <ac:spMkLst>
            <pc:docMk/>
            <pc:sldMk cId="2944700037" sldId="282"/>
            <ac:spMk id="9" creationId="{632EEEBA-463D-413B-B092-C98C92E31722}"/>
          </ac:spMkLst>
        </pc:spChg>
        <pc:graphicFrameChg chg="mod">
          <ac:chgData name="Danny Young" userId="cb0f4ce2-eb4f-479e-8e8f-3beb257e632f" providerId="ADAL" clId="{396D7245-E486-4624-BCA6-09A1A881A850}" dt="2025-10-01T02:07:34.266" v="1730" actId="1037"/>
          <ac:graphicFrameMkLst>
            <pc:docMk/>
            <pc:sldMk cId="2944700037" sldId="282"/>
            <ac:graphicFrameMk id="10" creationId="{94253CFE-5AD8-4B50-84FF-D2D81E78C885}"/>
          </ac:graphicFrameMkLst>
        </pc:graphicFrameChg>
        <pc:graphicFrameChg chg="mod">
          <ac:chgData name="Danny Young" userId="cb0f4ce2-eb4f-479e-8e8f-3beb257e632f" providerId="ADAL" clId="{396D7245-E486-4624-BCA6-09A1A881A850}" dt="2025-10-01T02:07:42.915" v="1733" actId="14100"/>
          <ac:graphicFrameMkLst>
            <pc:docMk/>
            <pc:sldMk cId="2944700037" sldId="282"/>
            <ac:graphicFrameMk id="11" creationId="{F989B235-FBFB-480C-94BA-2469A1267FD4}"/>
          </ac:graphicFrameMkLst>
        </pc:graphicFrameChg>
        <pc:graphicFrameChg chg="mod">
          <ac:chgData name="Danny Young" userId="cb0f4ce2-eb4f-479e-8e8f-3beb257e632f" providerId="ADAL" clId="{396D7245-E486-4624-BCA6-09A1A881A850}" dt="2025-10-01T02:07:47.948" v="1736" actId="1076"/>
          <ac:graphicFrameMkLst>
            <pc:docMk/>
            <pc:sldMk cId="2944700037" sldId="282"/>
            <ac:graphicFrameMk id="12" creationId="{24182098-7366-425A-B3A2-B0C9F210B7A7}"/>
          </ac:graphicFrameMkLst>
        </pc:graphicFrameChg>
      </pc:sldChg>
      <pc:sldChg chg="addSp modSp new mod modAnim">
        <pc:chgData name="Danny Young" userId="cb0f4ce2-eb4f-479e-8e8f-3beb257e632f" providerId="ADAL" clId="{396D7245-E486-4624-BCA6-09A1A881A850}" dt="2025-09-30T20:10:54.306" v="777" actId="1035"/>
        <pc:sldMkLst>
          <pc:docMk/>
          <pc:sldMk cId="2288921110" sldId="283"/>
        </pc:sldMkLst>
        <pc:spChg chg="mod">
          <ac:chgData name="Danny Young" userId="cb0f4ce2-eb4f-479e-8e8f-3beb257e632f" providerId="ADAL" clId="{396D7245-E486-4624-BCA6-09A1A881A850}" dt="2025-09-30T20:10:54.306" v="777" actId="1035"/>
          <ac:spMkLst>
            <pc:docMk/>
            <pc:sldMk cId="2288921110" sldId="283"/>
            <ac:spMk id="2" creationId="{DE3EC03F-6C75-4960-3150-984781AFDD43}"/>
          </ac:spMkLst>
        </pc:spChg>
        <pc:spChg chg="mod">
          <ac:chgData name="Danny Young" userId="cb0f4ce2-eb4f-479e-8e8f-3beb257e632f" providerId="ADAL" clId="{396D7245-E486-4624-BCA6-09A1A881A850}" dt="2025-09-30T20:10:54.306" v="777" actId="1035"/>
          <ac:spMkLst>
            <pc:docMk/>
            <pc:sldMk cId="2288921110" sldId="283"/>
            <ac:spMk id="3" creationId="{7000963E-62D2-EC43-E236-AFC72C19B963}"/>
          </ac:spMkLst>
        </pc:spChg>
        <pc:spChg chg="add mod">
          <ac:chgData name="Danny Young" userId="cb0f4ce2-eb4f-479e-8e8f-3beb257e632f" providerId="ADAL" clId="{396D7245-E486-4624-BCA6-09A1A881A850}" dt="2025-09-30T20:10:54.306" v="777" actId="1035"/>
          <ac:spMkLst>
            <pc:docMk/>
            <pc:sldMk cId="2288921110" sldId="283"/>
            <ac:spMk id="13" creationId="{C4593356-DBC8-E225-FD66-AC8689DD402A}"/>
          </ac:spMkLst>
        </pc:spChg>
        <pc:spChg chg="add mod">
          <ac:chgData name="Danny Young" userId="cb0f4ce2-eb4f-479e-8e8f-3beb257e632f" providerId="ADAL" clId="{396D7245-E486-4624-BCA6-09A1A881A850}" dt="2025-09-30T20:10:54.306" v="777" actId="1035"/>
          <ac:spMkLst>
            <pc:docMk/>
            <pc:sldMk cId="2288921110" sldId="283"/>
            <ac:spMk id="14" creationId="{612667C2-2432-4E65-CFAB-965D9B5D7D69}"/>
          </ac:spMkLst>
        </pc:spChg>
        <pc:spChg chg="add mod">
          <ac:chgData name="Danny Young" userId="cb0f4ce2-eb4f-479e-8e8f-3beb257e632f" providerId="ADAL" clId="{396D7245-E486-4624-BCA6-09A1A881A850}" dt="2025-09-30T20:10:54.306" v="777" actId="1035"/>
          <ac:spMkLst>
            <pc:docMk/>
            <pc:sldMk cId="2288921110" sldId="283"/>
            <ac:spMk id="15" creationId="{4175D486-464D-2A31-0646-69F9AE73D2E3}"/>
          </ac:spMkLst>
        </pc:spChg>
        <pc:spChg chg="add mod">
          <ac:chgData name="Danny Young" userId="cb0f4ce2-eb4f-479e-8e8f-3beb257e632f" providerId="ADAL" clId="{396D7245-E486-4624-BCA6-09A1A881A850}" dt="2025-09-30T20:10:54.306" v="777" actId="1035"/>
          <ac:spMkLst>
            <pc:docMk/>
            <pc:sldMk cId="2288921110" sldId="283"/>
            <ac:spMk id="16" creationId="{BB41B6C0-854C-70B8-8298-1A4256048ABA}"/>
          </ac:spMkLst>
        </pc:spChg>
        <pc:spChg chg="add mod">
          <ac:chgData name="Danny Young" userId="cb0f4ce2-eb4f-479e-8e8f-3beb257e632f" providerId="ADAL" clId="{396D7245-E486-4624-BCA6-09A1A881A850}" dt="2025-09-30T20:10:54.306" v="777" actId="1035"/>
          <ac:spMkLst>
            <pc:docMk/>
            <pc:sldMk cId="2288921110" sldId="283"/>
            <ac:spMk id="17" creationId="{A5D15775-E0FB-9227-5B28-AA489899AC4A}"/>
          </ac:spMkLst>
        </pc:spChg>
        <pc:spChg chg="add mod">
          <ac:chgData name="Danny Young" userId="cb0f4ce2-eb4f-479e-8e8f-3beb257e632f" providerId="ADAL" clId="{396D7245-E486-4624-BCA6-09A1A881A850}" dt="2025-09-30T20:10:54.306" v="777" actId="1035"/>
          <ac:spMkLst>
            <pc:docMk/>
            <pc:sldMk cId="2288921110" sldId="283"/>
            <ac:spMk id="18" creationId="{F03314BC-C71A-0C99-525E-9DA1E8E14F88}"/>
          </ac:spMkLst>
        </pc:sp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4" creationId="{FAB7EBD5-701D-FAD7-8FA9-34D8A9AA8281}"/>
          </ac:graphicFrameMkLst>
        </pc:graphicFrame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5" creationId="{AD27A260-8609-B267-0209-CABD129648C4}"/>
          </ac:graphicFrameMkLst>
        </pc:graphicFrame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6" creationId="{323E2CA5-3DAA-D271-4D6B-15FFAD540590}"/>
          </ac:graphicFrameMkLst>
        </pc:graphicFrame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7" creationId="{57689486-DAA1-4001-556F-FAC95F08AE0C}"/>
          </ac:graphicFrameMkLst>
        </pc:graphicFrame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8" creationId="{2DD76367-EE48-7E1A-72FB-CAFA058D66D9}"/>
          </ac:graphicFrameMkLst>
        </pc:graphicFrame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9" creationId="{0ABF7257-3D1A-82E9-83BB-A74851B70807}"/>
          </ac:graphicFrameMkLst>
        </pc:graphicFrame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10" creationId="{A6E3A3EC-0BBA-CCEB-E220-942F49252304}"/>
          </ac:graphicFrameMkLst>
        </pc:graphicFrame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11" creationId="{64D14926-8FC5-61D1-31EB-1E3CC741C7B6}"/>
          </ac:graphicFrameMkLst>
        </pc:graphicFrameChg>
        <pc:graphicFrameChg chg="add mod">
          <ac:chgData name="Danny Young" userId="cb0f4ce2-eb4f-479e-8e8f-3beb257e632f" providerId="ADAL" clId="{396D7245-E486-4624-BCA6-09A1A881A850}" dt="2025-09-30T20:10:54.306" v="777" actId="1035"/>
          <ac:graphicFrameMkLst>
            <pc:docMk/>
            <pc:sldMk cId="2288921110" sldId="283"/>
            <ac:graphicFrameMk id="12" creationId="{EFFDE2A0-7A2F-D12C-1EE6-05DA5C236E84}"/>
          </ac:graphicFrameMkLst>
        </pc:graphicFrameChg>
      </pc:sldChg>
      <pc:sldChg chg="addSp delSp modSp new mod">
        <pc:chgData name="Danny Young" userId="cb0f4ce2-eb4f-479e-8e8f-3beb257e632f" providerId="ADAL" clId="{396D7245-E486-4624-BCA6-09A1A881A850}" dt="2025-10-01T02:01:14.280" v="1426" actId="1038"/>
        <pc:sldMkLst>
          <pc:docMk/>
          <pc:sldMk cId="3739915327" sldId="284"/>
        </pc:sldMkLst>
        <pc:spChg chg="del">
          <ac:chgData name="Danny Young" userId="cb0f4ce2-eb4f-479e-8e8f-3beb257e632f" providerId="ADAL" clId="{396D7245-E486-4624-BCA6-09A1A881A850}" dt="2025-10-01T01:58:37.884" v="1274" actId="478"/>
          <ac:spMkLst>
            <pc:docMk/>
            <pc:sldMk cId="3739915327" sldId="284"/>
            <ac:spMk id="2" creationId="{5FFCEC1E-F4B9-5C00-2439-C4852E44372B}"/>
          </ac:spMkLst>
        </pc:spChg>
        <pc:spChg chg="mod">
          <ac:chgData name="Danny Young" userId="cb0f4ce2-eb4f-479e-8e8f-3beb257e632f" providerId="ADAL" clId="{396D7245-E486-4624-BCA6-09A1A881A850}" dt="2025-10-01T01:59:26.968" v="1369" actId="20577"/>
          <ac:spMkLst>
            <pc:docMk/>
            <pc:sldMk cId="3739915327" sldId="284"/>
            <ac:spMk id="3" creationId="{57FD5D3E-6B42-EDB5-C384-768F9DB4AE9E}"/>
          </ac:spMkLst>
        </pc:spChg>
        <pc:graphicFrameChg chg="add mod">
          <ac:chgData name="Danny Young" userId="cb0f4ce2-eb4f-479e-8e8f-3beb257e632f" providerId="ADAL" clId="{396D7245-E486-4624-BCA6-09A1A881A850}" dt="2025-10-01T02:00:04.106" v="1400"/>
          <ac:graphicFrameMkLst>
            <pc:docMk/>
            <pc:sldMk cId="3739915327" sldId="284"/>
            <ac:graphicFrameMk id="4" creationId="{CC78F8FE-AA4A-B8E6-7596-A11B71E92F55}"/>
          </ac:graphicFrameMkLst>
        </pc:graphicFrameChg>
        <pc:graphicFrameChg chg="add mod">
          <ac:chgData name="Danny Young" userId="cb0f4ce2-eb4f-479e-8e8f-3beb257e632f" providerId="ADAL" clId="{396D7245-E486-4624-BCA6-09A1A881A850}" dt="2025-10-01T02:00:09.173" v="1414" actId="1038"/>
          <ac:graphicFrameMkLst>
            <pc:docMk/>
            <pc:sldMk cId="3739915327" sldId="284"/>
            <ac:graphicFrameMk id="5" creationId="{37D13813-DD77-2B47-1771-B2BD854F0460}"/>
          </ac:graphicFrameMkLst>
        </pc:graphicFrameChg>
        <pc:graphicFrameChg chg="add mod">
          <ac:chgData name="Danny Young" userId="cb0f4ce2-eb4f-479e-8e8f-3beb257e632f" providerId="ADAL" clId="{396D7245-E486-4624-BCA6-09A1A881A850}" dt="2025-10-01T02:01:14.280" v="1426" actId="1038"/>
          <ac:graphicFrameMkLst>
            <pc:docMk/>
            <pc:sldMk cId="3739915327" sldId="284"/>
            <ac:graphicFrameMk id="6" creationId="{B4DAFD45-391F-E4DF-C3D9-07D1B5993D46}"/>
          </ac:graphicFrameMkLst>
        </pc:graphicFrameChg>
      </pc:sldChg>
      <pc:sldChg chg="modSp new mod">
        <pc:chgData name="Danny Young" userId="cb0f4ce2-eb4f-479e-8e8f-3beb257e632f" providerId="ADAL" clId="{396D7245-E486-4624-BCA6-09A1A881A850}" dt="2025-10-01T02:11:45.363" v="1954" actId="1037"/>
        <pc:sldMkLst>
          <pc:docMk/>
          <pc:sldMk cId="759761907" sldId="285"/>
        </pc:sldMkLst>
        <pc:spChg chg="mod">
          <ac:chgData name="Danny Young" userId="cb0f4ce2-eb4f-479e-8e8f-3beb257e632f" providerId="ADAL" clId="{396D7245-E486-4624-BCA6-09A1A881A850}" dt="2025-10-01T02:11:45.363" v="1954" actId="1037"/>
          <ac:spMkLst>
            <pc:docMk/>
            <pc:sldMk cId="759761907" sldId="285"/>
            <ac:spMk id="2" creationId="{7A15C474-5837-2C36-AA63-DEF59446BC89}"/>
          </ac:spMkLst>
        </pc:spChg>
      </pc:sldChg>
      <pc:sldChg chg="modSp new mod">
        <pc:chgData name="Danny Young" userId="cb0f4ce2-eb4f-479e-8e8f-3beb257e632f" providerId="ADAL" clId="{396D7245-E486-4624-BCA6-09A1A881A850}" dt="2025-10-01T02:11:36.442" v="1932" actId="14100"/>
        <pc:sldMkLst>
          <pc:docMk/>
          <pc:sldMk cId="1287577936" sldId="286"/>
        </pc:sldMkLst>
        <pc:spChg chg="mod">
          <ac:chgData name="Danny Young" userId="cb0f4ce2-eb4f-479e-8e8f-3beb257e632f" providerId="ADAL" clId="{396D7245-E486-4624-BCA6-09A1A881A850}" dt="2025-10-01T02:11:36.442" v="1932" actId="14100"/>
          <ac:spMkLst>
            <pc:docMk/>
            <pc:sldMk cId="1287577936" sldId="286"/>
            <ac:spMk id="2" creationId="{A3A6BA49-1869-4593-F185-5FE7E73A021F}"/>
          </ac:spMkLst>
        </pc:spChg>
      </pc:sldChg>
      <pc:sldChg chg="modSp new mod">
        <pc:chgData name="Danny Young" userId="cb0f4ce2-eb4f-479e-8e8f-3beb257e632f" providerId="ADAL" clId="{396D7245-E486-4624-BCA6-09A1A881A850}" dt="2025-10-01T02:11:30.884" v="1931" actId="1035"/>
        <pc:sldMkLst>
          <pc:docMk/>
          <pc:sldMk cId="1211495460" sldId="287"/>
        </pc:sldMkLst>
        <pc:spChg chg="mod">
          <ac:chgData name="Danny Young" userId="cb0f4ce2-eb4f-479e-8e8f-3beb257e632f" providerId="ADAL" clId="{396D7245-E486-4624-BCA6-09A1A881A850}" dt="2025-10-01T02:11:30.884" v="1931" actId="1035"/>
          <ac:spMkLst>
            <pc:docMk/>
            <pc:sldMk cId="1211495460" sldId="287"/>
            <ac:spMk id="2" creationId="{7C50EB35-E7B5-CC51-164E-F1EC06202B0E}"/>
          </ac:spMkLst>
        </pc:spChg>
      </pc:sldChg>
      <pc:sldChg chg="delSp modSp new mod">
        <pc:chgData name="Danny Young" userId="cb0f4ce2-eb4f-479e-8e8f-3beb257e632f" providerId="ADAL" clId="{396D7245-E486-4624-BCA6-09A1A881A850}" dt="2025-10-01T02:15:55.413" v="2296" actId="14100"/>
        <pc:sldMkLst>
          <pc:docMk/>
          <pc:sldMk cId="161417031" sldId="288"/>
        </pc:sldMkLst>
        <pc:spChg chg="del">
          <ac:chgData name="Danny Young" userId="cb0f4ce2-eb4f-479e-8e8f-3beb257e632f" providerId="ADAL" clId="{396D7245-E486-4624-BCA6-09A1A881A850}" dt="2025-10-01T02:15:49.254" v="2294" actId="478"/>
          <ac:spMkLst>
            <pc:docMk/>
            <pc:sldMk cId="161417031" sldId="288"/>
            <ac:spMk id="2" creationId="{B772AF16-56FA-EC4F-837B-19A86E31A71E}"/>
          </ac:spMkLst>
        </pc:spChg>
        <pc:spChg chg="mod">
          <ac:chgData name="Danny Young" userId="cb0f4ce2-eb4f-479e-8e8f-3beb257e632f" providerId="ADAL" clId="{396D7245-E486-4624-BCA6-09A1A881A850}" dt="2025-10-01T02:15:55.413" v="2296" actId="14100"/>
          <ac:spMkLst>
            <pc:docMk/>
            <pc:sldMk cId="161417031" sldId="288"/>
            <ac:spMk id="3" creationId="{54E15CB8-E3EF-E451-630F-B2AF4261DC73}"/>
          </ac:spMkLst>
        </pc:s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0-17T17:07:39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 14931,'-42'23'-96,"32"3"-464,4-28-784,3 2-249,3 12-223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498E8D7-7911-43FE-A89F-FBA3D0207989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0C5C603-B96E-40D9-BA62-D6775BCDC5D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3030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4C6531F-C96E-4728-BB68-3C4EA0840693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74604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A76DB6-BCBD-4791-BDA1-DEF765D61629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7974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01609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32085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16079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82294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02201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3E2441-BC51-4F8C-90A0-4859AD300446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12206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AACC0E8-4FFC-4651-B95D-762D35337ED5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5376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87612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20881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10507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968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239418-4C3A-4E2C-BCA5-EE9DB88A60A5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74565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55001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5C603-B96E-40D9-BA62-D6775BCDC5DA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7184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019632C-6169-49CF-86FC-620DA5D5C76C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806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EAB23-9F01-48DA-B9A5-A05DB84715EF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DDC87-6820-41F6-9DF5-7EB779B65AF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ABEF5-ED33-4D95-B595-E2DC2AC769D9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5284B-6DC0-4085-AD76-8053281822F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10F45-C02B-4171-9184-CBC25606EF8C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3266E3-E399-4B91-A568-3800B3BE5CD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71758B5-52E8-4231-AEA1-F119A40759DF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E82A90E-5C4F-4E90-836D-B680E0E2C96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F768A-2FEF-4A3F-B575-27284DFBDE02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7A967-6E67-461A-877F-C839AE5C3C6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FCF93-7264-4F55-B51F-F2FC87151F39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036B5-D06F-4D67-8465-C4DC978BAD7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3776E-DBBE-4F34-9D09-15FA13599078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DA69-CAEB-4F16-B19B-84CE54484BD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A2B2F9A-7189-4AD2-8E32-41E8D3889091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E2D70F6-1BFF-4C56-85B6-4558AC767C8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870E0-192C-4765-B5EA-C63CE16A147A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4DACB6-1951-4FB4-9490-2C3298000F2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4ECD368-9144-497E-9A3B-C1E0F432B69F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6B8C8DB-B952-43C0-B076-EB9FF7D7F38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D961752-03B7-491D-84CF-B8A89244578C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B975945-0B1C-4914-819E-A59ABEBBB6E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32C3EDAA-7DBF-4DDF-99B7-DC3A8A2BE89D}" type="datetimeFigureOut">
              <a:rPr lang="en-US"/>
              <a:pPr>
                <a:defRPr/>
              </a:pPr>
              <a:t>10/17/20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427BEC90-BF91-4E9B-AB55-85082FF370D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63" r:id="rId4"/>
    <p:sldLayoutId id="2147483764" r:id="rId5"/>
    <p:sldLayoutId id="2147483771" r:id="rId6"/>
    <p:sldLayoutId id="2147483765" r:id="rId7"/>
    <p:sldLayoutId id="2147483772" r:id="rId8"/>
    <p:sldLayoutId id="2147483773" r:id="rId9"/>
    <p:sldLayoutId id="2147483766" r:id="rId10"/>
    <p:sldLayoutId id="21474837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2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103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3.bin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9.bin"/><Relationship Id="rId24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89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1.wmf"/><Relationship Id="rId22" Type="http://schemas.openxmlformats.org/officeDocument/2006/relationships/oleObject" Target="../embeddings/oleObject116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5.wmf"/><Relationship Id="rId21" Type="http://schemas.openxmlformats.org/officeDocument/2006/relationships/oleObject" Target="../embeddings/oleObject126.bin"/><Relationship Id="rId42" Type="http://schemas.openxmlformats.org/officeDocument/2006/relationships/image" Target="../media/image123.wmf"/><Relationship Id="rId47" Type="http://schemas.openxmlformats.org/officeDocument/2006/relationships/oleObject" Target="../embeddings/oleObject139.bin"/><Relationship Id="rId63" Type="http://schemas.openxmlformats.org/officeDocument/2006/relationships/oleObject" Target="../embeddings/oleObject147.bin"/><Relationship Id="rId68" Type="http://schemas.openxmlformats.org/officeDocument/2006/relationships/image" Target="../media/image136.wmf"/><Relationship Id="rId84" Type="http://schemas.openxmlformats.org/officeDocument/2006/relationships/image" Target="../media/image144.wmf"/><Relationship Id="rId16" Type="http://schemas.openxmlformats.org/officeDocument/2006/relationships/image" Target="../media/image110.wmf"/><Relationship Id="rId11" Type="http://schemas.openxmlformats.org/officeDocument/2006/relationships/oleObject" Target="../embeddings/oleObject121.bin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34.bin"/><Relationship Id="rId53" Type="http://schemas.openxmlformats.org/officeDocument/2006/relationships/oleObject" Target="../embeddings/oleObject142.bin"/><Relationship Id="rId58" Type="http://schemas.openxmlformats.org/officeDocument/2006/relationships/image" Target="../media/image131.wmf"/><Relationship Id="rId74" Type="http://schemas.openxmlformats.org/officeDocument/2006/relationships/image" Target="../media/image139.wmf"/><Relationship Id="rId79" Type="http://schemas.openxmlformats.org/officeDocument/2006/relationships/oleObject" Target="../embeddings/oleObject155.bin"/><Relationship Id="rId5" Type="http://schemas.openxmlformats.org/officeDocument/2006/relationships/oleObject" Target="../embeddings/oleObject118.bin"/><Relationship Id="rId19" Type="http://schemas.openxmlformats.org/officeDocument/2006/relationships/oleObject" Target="../embeddings/oleObject125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33.bin"/><Relationship Id="rId43" Type="http://schemas.openxmlformats.org/officeDocument/2006/relationships/oleObject" Target="../embeddings/oleObject137.bin"/><Relationship Id="rId48" Type="http://schemas.openxmlformats.org/officeDocument/2006/relationships/image" Target="../media/image126.wmf"/><Relationship Id="rId56" Type="http://schemas.openxmlformats.org/officeDocument/2006/relationships/image" Target="../media/image130.wmf"/><Relationship Id="rId64" Type="http://schemas.openxmlformats.org/officeDocument/2006/relationships/image" Target="../media/image134.wmf"/><Relationship Id="rId69" Type="http://schemas.openxmlformats.org/officeDocument/2006/relationships/oleObject" Target="../embeddings/oleObject150.bin"/><Relationship Id="rId77" Type="http://schemas.openxmlformats.org/officeDocument/2006/relationships/oleObject" Target="../embeddings/oleObject154.bin"/><Relationship Id="rId8" Type="http://schemas.openxmlformats.org/officeDocument/2006/relationships/image" Target="../media/image106.wmf"/><Relationship Id="rId51" Type="http://schemas.openxmlformats.org/officeDocument/2006/relationships/oleObject" Target="../embeddings/oleObject141.bin"/><Relationship Id="rId72" Type="http://schemas.openxmlformats.org/officeDocument/2006/relationships/image" Target="../media/image138.wmf"/><Relationship Id="rId80" Type="http://schemas.openxmlformats.org/officeDocument/2006/relationships/image" Target="../media/image142.wmf"/><Relationship Id="rId85" Type="http://schemas.openxmlformats.org/officeDocument/2006/relationships/oleObject" Target="../embeddings/oleObject158.bin"/><Relationship Id="rId3" Type="http://schemas.openxmlformats.org/officeDocument/2006/relationships/oleObject" Target="../embeddings/oleObject117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121.wmf"/><Relationship Id="rId46" Type="http://schemas.openxmlformats.org/officeDocument/2006/relationships/image" Target="../media/image125.wmf"/><Relationship Id="rId59" Type="http://schemas.openxmlformats.org/officeDocument/2006/relationships/oleObject" Target="../embeddings/oleObject145.bin"/><Relationship Id="rId67" Type="http://schemas.openxmlformats.org/officeDocument/2006/relationships/oleObject" Target="../embeddings/oleObject149.bin"/><Relationship Id="rId20" Type="http://schemas.openxmlformats.org/officeDocument/2006/relationships/image" Target="../media/image112.wmf"/><Relationship Id="rId41" Type="http://schemas.openxmlformats.org/officeDocument/2006/relationships/oleObject" Target="../embeddings/oleObject136.bin"/><Relationship Id="rId54" Type="http://schemas.openxmlformats.org/officeDocument/2006/relationships/image" Target="../media/image129.wmf"/><Relationship Id="rId62" Type="http://schemas.openxmlformats.org/officeDocument/2006/relationships/image" Target="../media/image133.wmf"/><Relationship Id="rId70" Type="http://schemas.openxmlformats.org/officeDocument/2006/relationships/image" Target="../media/image137.wmf"/><Relationship Id="rId75" Type="http://schemas.openxmlformats.org/officeDocument/2006/relationships/oleObject" Target="../embeddings/oleObject153.bin"/><Relationship Id="rId83" Type="http://schemas.openxmlformats.org/officeDocument/2006/relationships/oleObject" Target="../embeddings/oleObject157.bin"/><Relationship Id="rId88" Type="http://schemas.openxmlformats.org/officeDocument/2006/relationships/image" Target="../media/image1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49" Type="http://schemas.openxmlformats.org/officeDocument/2006/relationships/oleObject" Target="../embeddings/oleObject140.bin"/><Relationship Id="rId57" Type="http://schemas.openxmlformats.org/officeDocument/2006/relationships/oleObject" Target="../embeddings/oleObject144.bin"/><Relationship Id="rId10" Type="http://schemas.openxmlformats.org/officeDocument/2006/relationships/image" Target="../media/image107.wmf"/><Relationship Id="rId31" Type="http://schemas.openxmlformats.org/officeDocument/2006/relationships/oleObject" Target="../embeddings/oleObject131.bin"/><Relationship Id="rId44" Type="http://schemas.openxmlformats.org/officeDocument/2006/relationships/image" Target="../media/image124.wmf"/><Relationship Id="rId52" Type="http://schemas.openxmlformats.org/officeDocument/2006/relationships/image" Target="../media/image128.wmf"/><Relationship Id="rId60" Type="http://schemas.openxmlformats.org/officeDocument/2006/relationships/image" Target="../media/image132.wmf"/><Relationship Id="rId65" Type="http://schemas.openxmlformats.org/officeDocument/2006/relationships/oleObject" Target="../embeddings/oleObject148.bin"/><Relationship Id="rId73" Type="http://schemas.openxmlformats.org/officeDocument/2006/relationships/oleObject" Target="../embeddings/oleObject152.bin"/><Relationship Id="rId78" Type="http://schemas.openxmlformats.org/officeDocument/2006/relationships/image" Target="../media/image141.wmf"/><Relationship Id="rId81" Type="http://schemas.openxmlformats.org/officeDocument/2006/relationships/oleObject" Target="../embeddings/oleObject156.bin"/><Relationship Id="rId86" Type="http://schemas.openxmlformats.org/officeDocument/2006/relationships/image" Target="../media/image145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0.bin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1.wmf"/><Relationship Id="rId39" Type="http://schemas.openxmlformats.org/officeDocument/2006/relationships/oleObject" Target="../embeddings/oleObject135.bin"/><Relationship Id="rId34" Type="http://schemas.openxmlformats.org/officeDocument/2006/relationships/image" Target="../media/image119.wmf"/><Relationship Id="rId50" Type="http://schemas.openxmlformats.org/officeDocument/2006/relationships/image" Target="../media/image127.wmf"/><Relationship Id="rId55" Type="http://schemas.openxmlformats.org/officeDocument/2006/relationships/oleObject" Target="../embeddings/oleObject143.bin"/><Relationship Id="rId76" Type="http://schemas.openxmlformats.org/officeDocument/2006/relationships/image" Target="../media/image140.wmf"/><Relationship Id="rId7" Type="http://schemas.openxmlformats.org/officeDocument/2006/relationships/oleObject" Target="../embeddings/oleObject119.bin"/><Relationship Id="rId71" Type="http://schemas.openxmlformats.org/officeDocument/2006/relationships/oleObject" Target="../embeddings/oleObject151.bin"/><Relationship Id="rId2" Type="http://schemas.openxmlformats.org/officeDocument/2006/relationships/notesSlide" Target="../notesSlides/notesSlide11.xml"/><Relationship Id="rId29" Type="http://schemas.openxmlformats.org/officeDocument/2006/relationships/oleObject" Target="../embeddings/oleObject130.bin"/><Relationship Id="rId24" Type="http://schemas.openxmlformats.org/officeDocument/2006/relationships/image" Target="../media/image114.wmf"/><Relationship Id="rId40" Type="http://schemas.openxmlformats.org/officeDocument/2006/relationships/image" Target="../media/image122.wmf"/><Relationship Id="rId45" Type="http://schemas.openxmlformats.org/officeDocument/2006/relationships/oleObject" Target="../embeddings/oleObject138.bin"/><Relationship Id="rId66" Type="http://schemas.openxmlformats.org/officeDocument/2006/relationships/image" Target="../media/image135.wmf"/><Relationship Id="rId87" Type="http://schemas.openxmlformats.org/officeDocument/2006/relationships/oleObject" Target="../embeddings/oleObject159.bin"/><Relationship Id="rId61" Type="http://schemas.openxmlformats.org/officeDocument/2006/relationships/oleObject" Target="../embeddings/oleObject146.bin"/><Relationship Id="rId82" Type="http://schemas.openxmlformats.org/officeDocument/2006/relationships/image" Target="../media/image1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70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64.wmf"/><Relationship Id="rId1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63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81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88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7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Relationship Id="rId27" Type="http://schemas.openxmlformats.org/officeDocument/2006/relationships/hyperlink" Target="http://www.bcmath.ca/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8.jpeg"/><Relationship Id="rId7" Type="http://schemas.openxmlformats.org/officeDocument/2006/relationships/oleObject" Target="../embeddings/oleObject20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jpeg"/><Relationship Id="rId11" Type="http://schemas.openxmlformats.org/officeDocument/2006/relationships/hyperlink" Target="http://www.bcmath.ca/" TargetMode="External"/><Relationship Id="rId5" Type="http://schemas.openxmlformats.org/officeDocument/2006/relationships/image" Target="../media/image190.jpeg"/><Relationship Id="rId10" Type="http://schemas.openxmlformats.org/officeDocument/2006/relationships/image" Target="../media/image193.wmf"/><Relationship Id="rId4" Type="http://schemas.openxmlformats.org/officeDocument/2006/relationships/image" Target="../media/image189.jpeg"/><Relationship Id="rId9" Type="http://schemas.openxmlformats.org/officeDocument/2006/relationships/oleObject" Target="../embeddings/oleObject203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9" Type="http://schemas.openxmlformats.org/officeDocument/2006/relationships/image" Target="../media/image29.wmf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26.bin"/><Relationship Id="rId42" Type="http://schemas.openxmlformats.org/officeDocument/2006/relationships/image" Target="../media/image30.wmf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3.bin"/><Relationship Id="rId41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2.wmf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29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4.wmf"/><Relationship Id="rId36" Type="http://schemas.openxmlformats.org/officeDocument/2006/relationships/oleObject" Target="../embeddings/oleObject2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8.bin"/><Relationship Id="rId31" Type="http://schemas.openxmlformats.org/officeDocument/2006/relationships/image" Target="../media/image2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2.bin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7.wmf"/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image" Target="../media/image26.wmf"/><Relationship Id="rId38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26" Type="http://schemas.openxmlformats.org/officeDocument/2006/relationships/oleObject" Target="../embeddings/oleObject47.bin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4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6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oleObject" Target="../embeddings/oleObject48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31" Type="http://schemas.openxmlformats.org/officeDocument/2006/relationships/image" Target="../media/image4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0.bin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0.wmf"/><Relationship Id="rId34" Type="http://schemas.openxmlformats.org/officeDocument/2006/relationships/image" Target="../media/image66.wmf"/><Relationship Id="rId7" Type="http://schemas.openxmlformats.org/officeDocument/2006/relationships/hyperlink" Target="http://www.bcmath.ca/" TargetMode="External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8.wmf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image" Target="../media/image55.wmf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57.wmf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3.wmf"/><Relationship Id="rId36" Type="http://schemas.openxmlformats.org/officeDocument/2006/relationships/image" Target="../media/image67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9.wmf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9.bin"/><Relationship Id="rId8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5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76.wmf"/><Relationship Id="rId34" Type="http://schemas.openxmlformats.org/officeDocument/2006/relationships/image" Target="../media/image82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4.wmf"/><Relationship Id="rId20" Type="http://schemas.openxmlformats.org/officeDocument/2006/relationships/oleObject" Target="../embeddings/oleObject79.bin"/><Relationship Id="rId29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Relationship Id="rId22" Type="http://schemas.openxmlformats.org/officeDocument/2006/relationships/oleObject" Target="../embeddings/oleObject80.bin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87.bin"/><Relationship Id="rId8" Type="http://schemas.openxmlformats.org/officeDocument/2006/relationships/image" Target="../media/image7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M8H </a:t>
            </a:r>
            <a:r>
              <a:rPr lang="en-CA"/>
              <a:t>(2025) </a:t>
            </a:r>
            <a:r>
              <a:rPr lang="en-CA" dirty="0"/>
              <a:t>Ch1</a:t>
            </a:r>
            <a:br>
              <a:rPr lang="en-CA" dirty="0"/>
            </a:br>
            <a:r>
              <a:rPr lang="en-CA" dirty="0"/>
              <a:t>Lesson 7 </a:t>
            </a:r>
            <a:br>
              <a:rPr lang="en-CA" dirty="0"/>
            </a:br>
            <a:r>
              <a:rPr lang="en-CA" dirty="0"/>
              <a:t>Prime Factorization</a:t>
            </a:r>
            <a:br>
              <a:rPr lang="en-CA" dirty="0"/>
            </a:br>
            <a:r>
              <a:rPr lang="en-CA" dirty="0"/>
              <a:t>Number of Factors</a:t>
            </a: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dirty="0"/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4E125AC-7924-5729-B1E7-C35FD92E76ED}"/>
                  </a:ext>
                </a:extLst>
              </p14:cNvPr>
              <p14:cNvContentPartPr/>
              <p14:nvPr/>
            </p14:nvContentPartPr>
            <p14:xfrm>
              <a:off x="6584461" y="323878"/>
              <a:ext cx="22320" cy="21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4E125AC-7924-5729-B1E7-C35FD92E76E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75461" y="315238"/>
                <a:ext cx="39960" cy="39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D5D3E-6B42-EDB5-C384-768F9DB4AE9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3878" y="213102"/>
            <a:ext cx="9936997" cy="77879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three numbers, where “a”, “b”, and “c” are prime factors,  find the GCF and LC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78F8FE-AA4A-B8E6-7596-A11B71E92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52841"/>
              </p:ext>
            </p:extLst>
          </p:nvPr>
        </p:nvGraphicFramePr>
        <p:xfrm>
          <a:off x="315913" y="1327150"/>
          <a:ext cx="2185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41200" progId="Equation.DSMT4">
                  <p:embed/>
                </p:oleObj>
              </mc:Choice>
              <mc:Fallback>
                <p:oleObj name="Equation" r:id="rId2" imgW="9903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78F8FE-AA4A-B8E6-7596-A11B71E92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913" y="1327150"/>
                        <a:ext cx="21859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D13813-DD77-2B47-1771-B2BD854F0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34158"/>
              </p:ext>
            </p:extLst>
          </p:nvPr>
        </p:nvGraphicFramePr>
        <p:xfrm>
          <a:off x="4094672" y="1327150"/>
          <a:ext cx="2241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D13813-DD77-2B47-1771-B2BD854F0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4672" y="1327150"/>
                        <a:ext cx="22415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DAFD45-391F-E4DF-C3D9-07D1B5993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50058"/>
              </p:ext>
            </p:extLst>
          </p:nvPr>
        </p:nvGraphicFramePr>
        <p:xfrm>
          <a:off x="7644617" y="1327150"/>
          <a:ext cx="207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DAFD45-391F-E4DF-C3D9-07D1B5993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4617" y="1327150"/>
                        <a:ext cx="20732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915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14" y="83345"/>
            <a:ext cx="8755938" cy="4429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300" dirty="0"/>
              <a:t>IV) Finding Number of Factors from Prime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3215" y="595313"/>
            <a:ext cx="9798212" cy="1479551"/>
          </a:xfrm>
        </p:spPr>
        <p:txBody>
          <a:bodyPr/>
          <a:lstStyle/>
          <a:p>
            <a:pPr eaLnBrk="1" hangingPunct="1"/>
            <a:r>
              <a:rPr lang="en-CA" sz="2200" dirty="0"/>
              <a:t>An efficient to find all the factors of an integer is to use all the different combinations from it’s prime factorization</a:t>
            </a:r>
          </a:p>
          <a:p>
            <a:pPr eaLnBrk="1" hangingPunct="1"/>
            <a:r>
              <a:rPr lang="en-CA" sz="2200" dirty="0"/>
              <a:t>Each factor will contain part or all of it’s prime factorization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11692"/>
              </p:ext>
            </p:extLst>
          </p:nvPr>
        </p:nvGraphicFramePr>
        <p:xfrm>
          <a:off x="2182133" y="2010230"/>
          <a:ext cx="3851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800" imgH="215900" progId="Equation.DSMT4">
                  <p:embed/>
                </p:oleObj>
              </mc:Choice>
              <mc:Fallback>
                <p:oleObj name="Equation" r:id="rId3" imgW="2082800" imgH="2159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133" y="2010230"/>
                        <a:ext cx="38512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80826"/>
              </p:ext>
            </p:extLst>
          </p:nvPr>
        </p:nvGraphicFramePr>
        <p:xfrm>
          <a:off x="2175783" y="2632530"/>
          <a:ext cx="1597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25" imgH="215806" progId="Equation.DSMT4">
                  <p:embed/>
                </p:oleObj>
              </mc:Choice>
              <mc:Fallback>
                <p:oleObj name="Equation" r:id="rId5" imgW="863225" imgH="215806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783" y="2632530"/>
                        <a:ext cx="15970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1331"/>
              </p:ext>
            </p:extLst>
          </p:nvPr>
        </p:nvGraphicFramePr>
        <p:xfrm>
          <a:off x="3777570" y="2726193"/>
          <a:ext cx="1409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177723" progId="Equation.DSMT4">
                  <p:embed/>
                </p:oleObj>
              </mc:Choice>
              <mc:Fallback>
                <p:oleObj name="Equation" r:id="rId7" imgW="761669" imgH="177723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570" y="2726193"/>
                        <a:ext cx="14097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260046" y="1986418"/>
            <a:ext cx="319087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629932" y="1994356"/>
            <a:ext cx="319088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979182" y="1994356"/>
            <a:ext cx="319088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349071" y="2000706"/>
            <a:ext cx="319087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696732" y="2000706"/>
            <a:ext cx="319088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066620" y="2008643"/>
            <a:ext cx="355600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509532" y="1986417"/>
            <a:ext cx="450850" cy="4651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73556"/>
              </p:ext>
            </p:extLst>
          </p:nvPr>
        </p:nvGraphicFramePr>
        <p:xfrm>
          <a:off x="3739471" y="2699205"/>
          <a:ext cx="307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471" y="2699205"/>
                        <a:ext cx="3079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14074"/>
              </p:ext>
            </p:extLst>
          </p:nvPr>
        </p:nvGraphicFramePr>
        <p:xfrm>
          <a:off x="4144282" y="2696031"/>
          <a:ext cx="3063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282" y="2696031"/>
                        <a:ext cx="3063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12859"/>
              </p:ext>
            </p:extLst>
          </p:nvPr>
        </p:nvGraphicFramePr>
        <p:xfrm>
          <a:off x="4536396" y="2692856"/>
          <a:ext cx="3063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396" y="2692856"/>
                        <a:ext cx="3063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19358"/>
              </p:ext>
            </p:extLst>
          </p:nvPr>
        </p:nvGraphicFramePr>
        <p:xfrm>
          <a:off x="4939621" y="2689680"/>
          <a:ext cx="276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621" y="2689680"/>
                        <a:ext cx="2762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33215" y="3179796"/>
            <a:ext cx="11027043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To find the total number of factors, just think of all the different combinations you can create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95607"/>
              </p:ext>
            </p:extLst>
          </p:nvPr>
        </p:nvGraphicFramePr>
        <p:xfrm>
          <a:off x="2658382" y="4134305"/>
          <a:ext cx="41275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200" imgH="1016000" progId="Equation.DSMT4">
                  <p:embed/>
                </p:oleObj>
              </mc:Choice>
              <mc:Fallback>
                <p:oleObj name="Equation" r:id="rId15" imgW="203200" imgH="101600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382" y="4134305"/>
                        <a:ext cx="412750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74949"/>
              </p:ext>
            </p:extLst>
          </p:nvPr>
        </p:nvGraphicFramePr>
        <p:xfrm>
          <a:off x="3742645" y="4169230"/>
          <a:ext cx="3603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646" imgH="482181" progId="Equation.DSMT4">
                  <p:embed/>
                </p:oleObj>
              </mc:Choice>
              <mc:Fallback>
                <p:oleObj name="Equation" r:id="rId17" imgW="177646" imgH="482181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45" y="4169230"/>
                        <a:ext cx="3603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3013983" y="4381956"/>
            <a:ext cx="739775" cy="158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013983" y="4453392"/>
            <a:ext cx="754063" cy="5667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3013982" y="4512131"/>
            <a:ext cx="725488" cy="377825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999695" y="5020130"/>
            <a:ext cx="754062" cy="428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3042557" y="5085218"/>
            <a:ext cx="719138" cy="485775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2811577" y="4657387"/>
            <a:ext cx="1144587" cy="727075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H="1" flipV="1">
            <a:off x="2793320" y="5196343"/>
            <a:ext cx="1144588" cy="79533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2517889" y="4906624"/>
            <a:ext cx="1711325" cy="7794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9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4E2A6756-DEE8-4B3C-B868-260CD48BECBE}"/>
              </a:ext>
            </a:extLst>
          </p:cNvPr>
          <p:cNvSpPr txBox="1">
            <a:spLocks/>
          </p:cNvSpPr>
          <p:nvPr/>
        </p:nvSpPr>
        <p:spPr bwMode="auto">
          <a:xfrm>
            <a:off x="4349071" y="3973156"/>
            <a:ext cx="5078931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Here’s the FASTEST way to count the number of factors: 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FE80EDFF-6C65-47B0-95C4-9FD775BDC538}"/>
              </a:ext>
            </a:extLst>
          </p:cNvPr>
          <p:cNvSpPr txBox="1">
            <a:spLocks/>
          </p:cNvSpPr>
          <p:nvPr/>
        </p:nvSpPr>
        <p:spPr bwMode="auto">
          <a:xfrm>
            <a:off x="4349071" y="4661694"/>
            <a:ext cx="5078931" cy="35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There are 4 numbers in the 1</a:t>
            </a:r>
            <a:r>
              <a:rPr lang="en-CA" sz="2100" baseline="30000" dirty="0">
                <a:latin typeface="+mn-lt"/>
              </a:rPr>
              <a:t>st</a:t>
            </a:r>
            <a:r>
              <a:rPr lang="en-CA" sz="2100" dirty="0">
                <a:latin typeface="+mn-lt"/>
              </a:rPr>
              <a:t> column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D0339768-9684-4046-B9B0-93EE7301A0CD}"/>
              </a:ext>
            </a:extLst>
          </p:cNvPr>
          <p:cNvSpPr txBox="1">
            <a:spLocks/>
          </p:cNvSpPr>
          <p:nvPr/>
        </p:nvSpPr>
        <p:spPr bwMode="auto">
          <a:xfrm>
            <a:off x="4349070" y="5056812"/>
            <a:ext cx="5078931" cy="35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There are 2 numbers in the 2</a:t>
            </a:r>
            <a:r>
              <a:rPr lang="en-CA" sz="2100" baseline="30000" dirty="0">
                <a:latin typeface="+mn-lt"/>
              </a:rPr>
              <a:t>nd</a:t>
            </a:r>
            <a:r>
              <a:rPr lang="en-CA" sz="2100" dirty="0">
                <a:latin typeface="+mn-lt"/>
              </a:rPr>
              <a:t>  column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509865F6-9F27-4D3A-9B2F-2F03AF60247D}"/>
              </a:ext>
            </a:extLst>
          </p:cNvPr>
          <p:cNvSpPr txBox="1">
            <a:spLocks/>
          </p:cNvSpPr>
          <p:nvPr/>
        </p:nvSpPr>
        <p:spPr bwMode="auto">
          <a:xfrm>
            <a:off x="4349068" y="5451930"/>
            <a:ext cx="5382230" cy="35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The total number of factors will then be: 4 times 2 = 8 f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9" grpId="0"/>
      <p:bldP spid="30" grpId="0"/>
      <p:bldP spid="31" grpId="0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913" y="163513"/>
            <a:ext cx="7467600" cy="58261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V) Finding Number of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5913" y="857250"/>
            <a:ext cx="11447301" cy="21463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CA" dirty="0"/>
              <a:t>To find the number of factors, first make sure that you have the prime factorization</a:t>
            </a:r>
          </a:p>
          <a:p>
            <a:pPr eaLnBrk="1" hangingPunct="1"/>
            <a:r>
              <a:rPr lang="en-CA" dirty="0"/>
              <a:t>Make SURE that all bases are PRIME!!</a:t>
            </a:r>
          </a:p>
          <a:p>
            <a:pPr eaLnBrk="1" hangingPunct="1"/>
            <a:r>
              <a:rPr lang="en-CA" dirty="0"/>
              <a:t>Take the exponent of each prime factor, add one to each exponent, and then multiply them </a:t>
            </a:r>
            <a:r>
              <a:rPr lang="en-CA" dirty="0">
                <a:sym typeface="Wingdings" panose="05000000000000000000" pitchFamily="2" charset="2"/>
              </a:rPr>
              <a:t> gives number of factors</a:t>
            </a:r>
          </a:p>
          <a:p>
            <a:pPr eaLnBrk="1" hangingPunct="1"/>
            <a:r>
              <a:rPr lang="en-CA" dirty="0" err="1"/>
              <a:t>ie</a:t>
            </a:r>
            <a:r>
              <a:rPr lang="en-CA" dirty="0"/>
              <a:t>: Indicate the number of factors for the following numbers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63449"/>
              </p:ext>
            </p:extLst>
          </p:nvPr>
        </p:nvGraphicFramePr>
        <p:xfrm>
          <a:off x="973192" y="2978149"/>
          <a:ext cx="22780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215806" progId="Equation.DSMT4">
                  <p:embed/>
                </p:oleObj>
              </mc:Choice>
              <mc:Fallback>
                <p:oleObj name="Equation" r:id="rId3" imgW="748975" imgH="21580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92" y="2978149"/>
                        <a:ext cx="227806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132067" y="3047998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962329" y="3040060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60704"/>
              </p:ext>
            </p:extLst>
          </p:nvPr>
        </p:nvGraphicFramePr>
        <p:xfrm>
          <a:off x="188967" y="4067121"/>
          <a:ext cx="1943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215806" progId="Equation.DSMT4">
                  <p:embed/>
                </p:oleObj>
              </mc:Choice>
              <mc:Fallback>
                <p:oleObj name="Equation" r:id="rId5" imgW="952087" imgH="215806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67" y="4067121"/>
                        <a:ext cx="19431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386035"/>
              </p:ext>
            </p:extLst>
          </p:nvPr>
        </p:nvGraphicFramePr>
        <p:xfrm>
          <a:off x="2184454" y="4105327"/>
          <a:ext cx="466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501" imgH="165028" progId="Equation.DSMT4">
                  <p:embed/>
                </p:oleObj>
              </mc:Choice>
              <mc:Fallback>
                <p:oleObj name="Equation" r:id="rId7" imgW="228501" imgH="165028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54" y="4105327"/>
                        <a:ext cx="4667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07857"/>
              </p:ext>
            </p:extLst>
          </p:nvPr>
        </p:nvGraphicFramePr>
        <p:xfrm>
          <a:off x="2703566" y="4117950"/>
          <a:ext cx="260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66" y="4117950"/>
                        <a:ext cx="2603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78063"/>
              </p:ext>
            </p:extLst>
          </p:nvPr>
        </p:nvGraphicFramePr>
        <p:xfrm>
          <a:off x="1873304" y="4583113"/>
          <a:ext cx="155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669" imgH="215806" progId="Equation.DSMT4">
                  <p:embed/>
                </p:oleObj>
              </mc:Choice>
              <mc:Fallback>
                <p:oleObj name="Equation" r:id="rId11" imgW="761669" imgH="215806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304" y="4583113"/>
                        <a:ext cx="15557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82777"/>
              </p:ext>
            </p:extLst>
          </p:nvPr>
        </p:nvGraphicFramePr>
        <p:xfrm>
          <a:off x="5559426" y="2928937"/>
          <a:ext cx="3127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254" imgH="215806" progId="Equation.DSMT4">
                  <p:embed/>
                </p:oleObj>
              </mc:Choice>
              <mc:Fallback>
                <p:oleObj name="Equation" r:id="rId13" imgW="1028254" imgH="215806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6" y="2928937"/>
                        <a:ext cx="31273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6710363" y="2998786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573963" y="3006723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413750" y="3013073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73655"/>
              </p:ext>
            </p:extLst>
          </p:nvPr>
        </p:nvGraphicFramePr>
        <p:xfrm>
          <a:off x="5180013" y="4003727"/>
          <a:ext cx="1943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087" imgH="215806" progId="Equation.DSMT4">
                  <p:embed/>
                </p:oleObj>
              </mc:Choice>
              <mc:Fallback>
                <p:oleObj name="Equation" r:id="rId15" imgW="952087" imgH="215806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4003727"/>
                        <a:ext cx="19431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23090"/>
              </p:ext>
            </p:extLst>
          </p:nvPr>
        </p:nvGraphicFramePr>
        <p:xfrm>
          <a:off x="7203283" y="4047356"/>
          <a:ext cx="466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501" imgH="165028" progId="Equation.DSMT4">
                  <p:embed/>
                </p:oleObj>
              </mc:Choice>
              <mc:Fallback>
                <p:oleObj name="Equation" r:id="rId16" imgW="228501" imgH="165028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283" y="4047356"/>
                        <a:ext cx="4667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917134"/>
              </p:ext>
            </p:extLst>
          </p:nvPr>
        </p:nvGraphicFramePr>
        <p:xfrm>
          <a:off x="7695408" y="4047356"/>
          <a:ext cx="4667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408" y="4047356"/>
                        <a:ext cx="4667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21213"/>
              </p:ext>
            </p:extLst>
          </p:nvPr>
        </p:nvGraphicFramePr>
        <p:xfrm>
          <a:off x="8158957" y="4056881"/>
          <a:ext cx="260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164814" progId="Equation.DSMT4">
                  <p:embed/>
                </p:oleObj>
              </mc:Choice>
              <mc:Fallback>
                <p:oleObj name="Equation" r:id="rId19" imgW="126780" imgH="164814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957" y="4056881"/>
                        <a:ext cx="2603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01304"/>
              </p:ext>
            </p:extLst>
          </p:nvPr>
        </p:nvGraphicFramePr>
        <p:xfrm>
          <a:off x="6914357" y="4442645"/>
          <a:ext cx="1738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531" imgH="215806" progId="Equation.DSMT4">
                  <p:embed/>
                </p:oleObj>
              </mc:Choice>
              <mc:Fallback>
                <p:oleObj name="Equation" r:id="rId20" imgW="850531" imgH="215806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357" y="4442645"/>
                        <a:ext cx="17383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708151" y="5278438"/>
          <a:ext cx="3851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2800" imgH="215900" progId="Equation.DSMT4">
                  <p:embed/>
                </p:oleObj>
              </mc:Choice>
              <mc:Fallback>
                <p:oleObj name="Equation" r:id="rId22" imgW="2082800" imgH="21590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1" y="5278438"/>
                        <a:ext cx="38512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125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262" y="82461"/>
            <a:ext cx="8191500" cy="430213"/>
          </a:xfrm>
        </p:spPr>
        <p:txBody>
          <a:bodyPr>
            <a:normAutofit/>
          </a:bodyPr>
          <a:lstStyle/>
          <a:p>
            <a:r>
              <a:rPr lang="en-CA" sz="2200" dirty="0"/>
              <a:t>Practice: How many factors does the integer have?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8674"/>
              </p:ext>
            </p:extLst>
          </p:nvPr>
        </p:nvGraphicFramePr>
        <p:xfrm>
          <a:off x="532655" y="621286"/>
          <a:ext cx="1397000" cy="58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55" y="621286"/>
                        <a:ext cx="1397000" cy="587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9263" y="738188"/>
            <a:ext cx="6473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+mj-lt"/>
              </a:rPr>
              <a:t>Divide/decompose the number using divisibility rules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68240"/>
              </p:ext>
            </p:extLst>
          </p:nvPr>
        </p:nvGraphicFramePr>
        <p:xfrm>
          <a:off x="1577424" y="1279526"/>
          <a:ext cx="3381376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424" y="1279526"/>
                        <a:ext cx="3381376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63824"/>
              </p:ext>
            </p:extLst>
          </p:nvPr>
        </p:nvGraphicFramePr>
        <p:xfrm>
          <a:off x="2408005" y="1890713"/>
          <a:ext cx="2425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005" y="1890713"/>
                        <a:ext cx="24257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99599"/>
              </p:ext>
            </p:extLst>
          </p:nvPr>
        </p:nvGraphicFramePr>
        <p:xfrm>
          <a:off x="2367683" y="2578102"/>
          <a:ext cx="2536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15640" progId="Equation.DSMT4">
                  <p:embed/>
                </p:oleObj>
              </mc:Choice>
              <mc:Fallback>
                <p:oleObj name="Equation" r:id="rId9" imgW="876240" imgH="2156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683" y="2578102"/>
                        <a:ext cx="253682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87103" y="1281576"/>
            <a:ext cx="45529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+mj-lt"/>
              </a:rPr>
              <a:t>Look for all the combinations you can make with these numbers: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01796"/>
              </p:ext>
            </p:extLst>
          </p:nvPr>
        </p:nvGraphicFramePr>
        <p:xfrm>
          <a:off x="1747287" y="3533776"/>
          <a:ext cx="38735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015920" progId="Equation.DSMT4">
                  <p:embed/>
                </p:oleObj>
              </mc:Choice>
              <mc:Fallback>
                <p:oleObj name="Equation" r:id="rId11" imgW="190440" imgH="101592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287" y="3533776"/>
                        <a:ext cx="387350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92045"/>
              </p:ext>
            </p:extLst>
          </p:nvPr>
        </p:nvGraphicFramePr>
        <p:xfrm>
          <a:off x="3036337" y="3503613"/>
          <a:ext cx="3619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749160" progId="Equation.DSMT4">
                  <p:embed/>
                </p:oleObj>
              </mc:Choice>
              <mc:Fallback>
                <p:oleObj name="Equation" r:id="rId13" imgW="177480" imgH="74916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337" y="3503613"/>
                        <a:ext cx="361950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27723"/>
              </p:ext>
            </p:extLst>
          </p:nvPr>
        </p:nvGraphicFramePr>
        <p:xfrm>
          <a:off x="4382537" y="3473450"/>
          <a:ext cx="3619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749160" progId="Equation.DSMT4">
                  <p:embed/>
                </p:oleObj>
              </mc:Choice>
              <mc:Fallback>
                <p:oleObj name="Equation" r:id="rId15" imgW="177480" imgH="74916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537" y="3473450"/>
                        <a:ext cx="361950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185438" y="3800477"/>
            <a:ext cx="739775" cy="158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499888" y="3781427"/>
            <a:ext cx="739775" cy="158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00500"/>
              </p:ext>
            </p:extLst>
          </p:nvPr>
        </p:nvGraphicFramePr>
        <p:xfrm>
          <a:off x="5338211" y="2340306"/>
          <a:ext cx="285921" cy="4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211" y="2340306"/>
                        <a:ext cx="285921" cy="417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3518938" y="3800476"/>
            <a:ext cx="860425" cy="5762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77766"/>
              </p:ext>
            </p:extLst>
          </p:nvPr>
        </p:nvGraphicFramePr>
        <p:xfrm>
          <a:off x="5872238" y="2321255"/>
          <a:ext cx="337683" cy="41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238" y="2321255"/>
                        <a:ext cx="337683" cy="41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560212" y="3843338"/>
            <a:ext cx="819150" cy="10287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68211"/>
              </p:ext>
            </p:extLst>
          </p:nvPr>
        </p:nvGraphicFramePr>
        <p:xfrm>
          <a:off x="6475296" y="2321255"/>
          <a:ext cx="518849" cy="41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296" y="2321255"/>
                        <a:ext cx="518849" cy="41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2169562" y="3824288"/>
            <a:ext cx="895350" cy="5334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480838" y="3805238"/>
            <a:ext cx="917575" cy="4905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39844"/>
              </p:ext>
            </p:extLst>
          </p:nvPr>
        </p:nvGraphicFramePr>
        <p:xfrm>
          <a:off x="5386942" y="2911805"/>
          <a:ext cx="311803" cy="41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942" y="2911805"/>
                        <a:ext cx="311803" cy="41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3499888" y="4314826"/>
            <a:ext cx="898525" cy="8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70941"/>
              </p:ext>
            </p:extLst>
          </p:nvPr>
        </p:nvGraphicFramePr>
        <p:xfrm>
          <a:off x="5874114" y="2892755"/>
          <a:ext cx="492968" cy="41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00" imgH="203040" progId="Equation.DSMT4">
                  <p:embed/>
                </p:oleObj>
              </mc:Choice>
              <mc:Fallback>
                <p:oleObj name="Equation" r:id="rId25" imgW="241200" imgH="203040" progId="Equation.DSMT4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114" y="2892755"/>
                        <a:ext cx="492968" cy="41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3541162" y="4357688"/>
            <a:ext cx="838200" cy="5715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78007"/>
              </p:ext>
            </p:extLst>
          </p:nvPr>
        </p:nvGraphicFramePr>
        <p:xfrm>
          <a:off x="6563380" y="2892755"/>
          <a:ext cx="648253" cy="41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203040" progId="Equation.DSMT4">
                  <p:embed/>
                </p:oleObj>
              </mc:Choice>
              <mc:Fallback>
                <p:oleObj name="Equation" r:id="rId27" imgW="317160" imgH="203040" progId="Equation.DSMT4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80" y="2892755"/>
                        <a:ext cx="648253" cy="41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2188612" y="3824288"/>
            <a:ext cx="876300" cy="11430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385588" y="3824288"/>
            <a:ext cx="993775" cy="11382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21875"/>
              </p:ext>
            </p:extLst>
          </p:nvPr>
        </p:nvGraphicFramePr>
        <p:xfrm>
          <a:off x="5302325" y="3445205"/>
          <a:ext cx="337683" cy="41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325" y="3445205"/>
                        <a:ext cx="337683" cy="41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V="1">
            <a:off x="3385588" y="4471988"/>
            <a:ext cx="1031875" cy="5286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9198"/>
              </p:ext>
            </p:extLst>
          </p:nvPr>
        </p:nvGraphicFramePr>
        <p:xfrm>
          <a:off x="5797914" y="3426155"/>
          <a:ext cx="492968" cy="41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203040" progId="Equation.DSMT4">
                  <p:embed/>
                </p:oleObj>
              </mc:Choice>
              <mc:Fallback>
                <p:oleObj name="Equation" r:id="rId31" imgW="241200" imgH="203040" progId="Equation.DSMT4">
                  <p:embed/>
                  <p:pic>
                    <p:nvPicPr>
                      <p:cNvPr id="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914" y="3426155"/>
                        <a:ext cx="492968" cy="41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3388762" y="4967288"/>
            <a:ext cx="1028700" cy="1905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802"/>
              </p:ext>
            </p:extLst>
          </p:nvPr>
        </p:nvGraphicFramePr>
        <p:xfrm>
          <a:off x="6533072" y="3419806"/>
          <a:ext cx="570610" cy="33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360" imgH="164880" progId="Equation.DSMT4">
                  <p:embed/>
                </p:oleObj>
              </mc:Choice>
              <mc:Fallback>
                <p:oleObj name="Equation" r:id="rId33" imgW="279360" imgH="164880" progId="Equation.DSMT4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072" y="3419806"/>
                        <a:ext cx="570610" cy="338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flipV="1">
            <a:off x="2158132" y="3862388"/>
            <a:ext cx="811530" cy="51054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3493538" y="3786983"/>
            <a:ext cx="739775" cy="158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28581"/>
              </p:ext>
            </p:extLst>
          </p:nvPr>
        </p:nvGraphicFramePr>
        <p:xfrm>
          <a:off x="5329792" y="4035755"/>
          <a:ext cx="311803" cy="41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280" imgH="203040" progId="Equation.DSMT4">
                  <p:embed/>
                </p:oleObj>
              </mc:Choice>
              <mc:Fallback>
                <p:oleObj name="Equation" r:id="rId35" imgW="152280" imgH="203040" progId="Equation.DSMT4">
                  <p:embed/>
                  <p:pic>
                    <p:nvPicPr>
                      <p:cNvPr id="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792" y="4035755"/>
                        <a:ext cx="311803" cy="41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>
            <a:off x="3512588" y="3806032"/>
            <a:ext cx="860425" cy="5762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37256"/>
              </p:ext>
            </p:extLst>
          </p:nvPr>
        </p:nvGraphicFramePr>
        <p:xfrm>
          <a:off x="5826489" y="4016706"/>
          <a:ext cx="492968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41200" imgH="203040" progId="Equation.DSMT4">
                  <p:embed/>
                </p:oleObj>
              </mc:Choice>
              <mc:Fallback>
                <p:oleObj name="Equation" r:id="rId37" imgW="241200" imgH="203040" progId="Equation.DSMT4">
                  <p:embed/>
                  <p:pic>
                    <p:nvPicPr>
                      <p:cNvPr id="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489" y="4016706"/>
                        <a:ext cx="492968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>
            <a:off x="3553862" y="3848894"/>
            <a:ext cx="819150" cy="10287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30996"/>
              </p:ext>
            </p:extLst>
          </p:nvPr>
        </p:nvGraphicFramePr>
        <p:xfrm>
          <a:off x="6477174" y="4016706"/>
          <a:ext cx="674133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30120" imgH="203040" progId="Equation.DSMT4">
                  <p:embed/>
                </p:oleObj>
              </mc:Choice>
              <mc:Fallback>
                <p:oleObj name="Equation" r:id="rId39" imgW="330120" imgH="203040" progId="Equation.DSMT4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174" y="4016706"/>
                        <a:ext cx="674133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>
            <a:off x="2160038" y="4414838"/>
            <a:ext cx="885825" cy="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474488" y="3810794"/>
            <a:ext cx="917575" cy="4905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9887"/>
              </p:ext>
            </p:extLst>
          </p:nvPr>
        </p:nvGraphicFramePr>
        <p:xfrm>
          <a:off x="5255825" y="4607256"/>
          <a:ext cx="468320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" imgH="203040" progId="Equation.DSMT4">
                  <p:embed/>
                </p:oleObj>
              </mc:Choice>
              <mc:Fallback>
                <p:oleObj name="Equation" r:id="rId41" imgW="228600" imgH="203040" progId="Equation.DSMT4">
                  <p:embed/>
                  <p:pic>
                    <p:nvPicPr>
                      <p:cNvPr id="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825" y="4607256"/>
                        <a:ext cx="468320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3493538" y="4320382"/>
            <a:ext cx="898525" cy="8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69866"/>
              </p:ext>
            </p:extLst>
          </p:nvPr>
        </p:nvGraphicFramePr>
        <p:xfrm>
          <a:off x="5847418" y="4588206"/>
          <a:ext cx="648253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17160" imgH="203040" progId="Equation.DSMT4">
                  <p:embed/>
                </p:oleObj>
              </mc:Choice>
              <mc:Fallback>
                <p:oleObj name="Equation" r:id="rId43" imgW="317160" imgH="203040" progId="Equation.DSMT4">
                  <p:embed/>
                  <p:pic>
                    <p:nvPicPr>
                      <p:cNvPr id="6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418" y="4588206"/>
                        <a:ext cx="648253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>
            <a:off x="3534812" y="4363244"/>
            <a:ext cx="838200" cy="5715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736273"/>
              </p:ext>
            </p:extLst>
          </p:nvPr>
        </p:nvGraphicFramePr>
        <p:xfrm>
          <a:off x="6581804" y="4564392"/>
          <a:ext cx="596491" cy="36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91960" imgH="177480" progId="Equation.DSMT4">
                  <p:embed/>
                </p:oleObj>
              </mc:Choice>
              <mc:Fallback>
                <p:oleObj name="Equation" r:id="rId45" imgW="291960" imgH="177480" progId="Equation.DSMT4">
                  <p:embed/>
                  <p:pic>
                    <p:nvPicPr>
                      <p:cNvPr id="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804" y="4564392"/>
                        <a:ext cx="596491" cy="364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2169562" y="4452145"/>
            <a:ext cx="876300" cy="524669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379238" y="3829844"/>
            <a:ext cx="993775" cy="11382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56986"/>
              </p:ext>
            </p:extLst>
          </p:nvPr>
        </p:nvGraphicFramePr>
        <p:xfrm>
          <a:off x="5247407" y="5140656"/>
          <a:ext cx="494200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41200" imgH="203040" progId="Equation.DSMT4">
                  <p:embed/>
                </p:oleObj>
              </mc:Choice>
              <mc:Fallback>
                <p:oleObj name="Equation" r:id="rId47" imgW="241200" imgH="203040" progId="Equation.DSMT4">
                  <p:embed/>
                  <p:pic>
                    <p:nvPicPr>
                      <p:cNvPr id="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407" y="5140656"/>
                        <a:ext cx="494200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V="1">
            <a:off x="3379238" y="4477544"/>
            <a:ext cx="1031875" cy="5286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71719"/>
              </p:ext>
            </p:extLst>
          </p:nvPr>
        </p:nvGraphicFramePr>
        <p:xfrm>
          <a:off x="5856816" y="5140656"/>
          <a:ext cx="675366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30120" imgH="203040" progId="Equation.DSMT4">
                  <p:embed/>
                </p:oleObj>
              </mc:Choice>
              <mc:Fallback>
                <p:oleObj name="Equation" r:id="rId49" imgW="330120" imgH="203040" progId="Equation.DSMT4">
                  <p:embed/>
                  <p:pic>
                    <p:nvPicPr>
                      <p:cNvPr id="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816" y="5140656"/>
                        <a:ext cx="675366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/>
          <p:cNvCxnSpPr/>
          <p:nvPr/>
        </p:nvCxnSpPr>
        <p:spPr>
          <a:xfrm flipV="1">
            <a:off x="3382412" y="4972844"/>
            <a:ext cx="1028700" cy="1905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71160"/>
              </p:ext>
            </p:extLst>
          </p:nvPr>
        </p:nvGraphicFramePr>
        <p:xfrm>
          <a:off x="6639599" y="5127956"/>
          <a:ext cx="753008" cy="3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68280" imgH="177480" progId="Equation.DSMT4">
                  <p:embed/>
                </p:oleObj>
              </mc:Choice>
              <mc:Fallback>
                <p:oleObj name="Equation" r:id="rId51" imgW="368280" imgH="177480" progId="Equation.DSMT4">
                  <p:embed/>
                  <p:pic>
                    <p:nvPicPr>
                      <p:cNvPr id="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599" y="5127956"/>
                        <a:ext cx="753008" cy="3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Arrow Connector 77"/>
          <p:cNvCxnSpPr/>
          <p:nvPr/>
        </p:nvCxnSpPr>
        <p:spPr>
          <a:xfrm flipV="1">
            <a:off x="2100076" y="3813402"/>
            <a:ext cx="915851" cy="119225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3493538" y="3773489"/>
            <a:ext cx="739775" cy="158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05227"/>
              </p:ext>
            </p:extLst>
          </p:nvPr>
        </p:nvGraphicFramePr>
        <p:xfrm>
          <a:off x="7587153" y="2219656"/>
          <a:ext cx="494201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41200" imgH="203040" progId="Equation.DSMT4">
                  <p:embed/>
                </p:oleObj>
              </mc:Choice>
              <mc:Fallback>
                <p:oleObj name="Equation" r:id="rId53" imgW="241200" imgH="203040" progId="Equation.DSMT4">
                  <p:embed/>
                  <p:pic>
                    <p:nvPicPr>
                      <p:cNvPr id="8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153" y="2219656"/>
                        <a:ext cx="494201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3512588" y="3792538"/>
            <a:ext cx="860425" cy="5762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88715"/>
              </p:ext>
            </p:extLst>
          </p:nvPr>
        </p:nvGraphicFramePr>
        <p:xfrm>
          <a:off x="8186014" y="2233942"/>
          <a:ext cx="571843" cy="36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79360" imgH="177480" progId="Equation.DSMT4">
                  <p:embed/>
                </p:oleObj>
              </mc:Choice>
              <mc:Fallback>
                <p:oleObj name="Equation" r:id="rId55" imgW="279360" imgH="177480" progId="Equation.DSMT4">
                  <p:embed/>
                  <p:pic>
                    <p:nvPicPr>
                      <p:cNvPr id="8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014" y="2233942"/>
                        <a:ext cx="571843" cy="364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>
          <a:xfrm>
            <a:off x="3553862" y="3835400"/>
            <a:ext cx="819150" cy="10287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8018"/>
              </p:ext>
            </p:extLst>
          </p:nvPr>
        </p:nvGraphicFramePr>
        <p:xfrm>
          <a:off x="8888397" y="2211718"/>
          <a:ext cx="855299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19040" imgH="203040" progId="Equation.DSMT4">
                  <p:embed/>
                </p:oleObj>
              </mc:Choice>
              <mc:Fallback>
                <p:oleObj name="Equation" r:id="rId57" imgW="419040" imgH="203040" progId="Equation.DSMT4">
                  <p:embed/>
                  <p:pic>
                    <p:nvPicPr>
                      <p:cNvPr id="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397" y="2211718"/>
                        <a:ext cx="855299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Arrow Connector 84"/>
          <p:cNvCxnSpPr/>
          <p:nvPr/>
        </p:nvCxnSpPr>
        <p:spPr>
          <a:xfrm flipV="1">
            <a:off x="2080210" y="4455660"/>
            <a:ext cx="946603" cy="570139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3474488" y="3797300"/>
            <a:ext cx="917575" cy="4905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16953"/>
              </p:ext>
            </p:extLst>
          </p:nvPr>
        </p:nvGraphicFramePr>
        <p:xfrm>
          <a:off x="7635007" y="2791156"/>
          <a:ext cx="494200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41200" imgH="203040" progId="Equation.DSMT4">
                  <p:embed/>
                </p:oleObj>
              </mc:Choice>
              <mc:Fallback>
                <p:oleObj name="Equation" r:id="rId59" imgW="241200" imgH="203040" progId="Equation.DSMT4">
                  <p:embed/>
                  <p:pic>
                    <p:nvPicPr>
                      <p:cNvPr id="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007" y="2791156"/>
                        <a:ext cx="494200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>
            <a:off x="3493538" y="4306888"/>
            <a:ext cx="898525" cy="8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72043"/>
              </p:ext>
            </p:extLst>
          </p:nvPr>
        </p:nvGraphicFramePr>
        <p:xfrm>
          <a:off x="8256790" y="2782198"/>
          <a:ext cx="648253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17160" imgH="203040" progId="Equation.DSMT4">
                  <p:embed/>
                </p:oleObj>
              </mc:Choice>
              <mc:Fallback>
                <p:oleObj name="Equation" r:id="rId61" imgW="317160" imgH="203040" progId="Equation.DSMT4">
                  <p:embed/>
                  <p:pic>
                    <p:nvPicPr>
                      <p:cNvPr id="8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790" y="2782198"/>
                        <a:ext cx="648253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>
            <a:off x="3534812" y="4349750"/>
            <a:ext cx="838200" cy="5715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035259"/>
              </p:ext>
            </p:extLst>
          </p:nvPr>
        </p:nvGraphicFramePr>
        <p:xfrm>
          <a:off x="9088307" y="2768477"/>
          <a:ext cx="751776" cy="36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68280" imgH="177480" progId="Equation.DSMT4">
                  <p:embed/>
                </p:oleObj>
              </mc:Choice>
              <mc:Fallback>
                <p:oleObj name="Equation" r:id="rId63" imgW="368280" imgH="177480" progId="Equation.DSMT4">
                  <p:embed/>
                  <p:pic>
                    <p:nvPicPr>
                      <p:cNvPr id="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307" y="2768477"/>
                        <a:ext cx="751776" cy="364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/>
          <p:nvPr/>
        </p:nvCxnSpPr>
        <p:spPr>
          <a:xfrm flipV="1">
            <a:off x="2067963" y="5010832"/>
            <a:ext cx="1002393" cy="8731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3379238" y="3816350"/>
            <a:ext cx="993775" cy="11382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38485"/>
              </p:ext>
            </p:extLst>
          </p:nvPr>
        </p:nvGraphicFramePr>
        <p:xfrm>
          <a:off x="7472110" y="3324556"/>
          <a:ext cx="676598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30120" imgH="203040" progId="Equation.DSMT4">
                  <p:embed/>
                </p:oleObj>
              </mc:Choice>
              <mc:Fallback>
                <p:oleObj name="Equation" r:id="rId65" imgW="330120" imgH="203040" progId="Equation.DSMT4">
                  <p:embed/>
                  <p:pic>
                    <p:nvPicPr>
                      <p:cNvPr id="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110" y="3324556"/>
                        <a:ext cx="676598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Arrow Connector 94"/>
          <p:cNvCxnSpPr/>
          <p:nvPr/>
        </p:nvCxnSpPr>
        <p:spPr>
          <a:xfrm flipV="1">
            <a:off x="3379238" y="4464050"/>
            <a:ext cx="1031875" cy="5286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87892"/>
              </p:ext>
            </p:extLst>
          </p:nvPr>
        </p:nvGraphicFramePr>
        <p:xfrm>
          <a:off x="8264465" y="3324556"/>
          <a:ext cx="804771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93480" imgH="203040" progId="Equation.DSMT4">
                  <p:embed/>
                </p:oleObj>
              </mc:Choice>
              <mc:Fallback>
                <p:oleObj name="Equation" r:id="rId67" imgW="393480" imgH="203040" progId="Equation.DSMT4">
                  <p:embed/>
                  <p:pic>
                    <p:nvPicPr>
                      <p:cNvPr id="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65" y="3324556"/>
                        <a:ext cx="804771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V="1">
            <a:off x="3382412" y="4959350"/>
            <a:ext cx="1028700" cy="1905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27033"/>
              </p:ext>
            </p:extLst>
          </p:nvPr>
        </p:nvGraphicFramePr>
        <p:xfrm>
          <a:off x="9254956" y="3300970"/>
          <a:ext cx="908294" cy="36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444240" imgH="177480" progId="Equation.DSMT4">
                  <p:embed/>
                </p:oleObj>
              </mc:Choice>
              <mc:Fallback>
                <p:oleObj name="Equation" r:id="rId69" imgW="444240" imgH="177480" progId="Equation.DSMT4">
                  <p:embed/>
                  <p:pic>
                    <p:nvPicPr>
                      <p:cNvPr id="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956" y="3300970"/>
                        <a:ext cx="908294" cy="362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/>
          <p:nvPr/>
        </p:nvCxnSpPr>
        <p:spPr>
          <a:xfrm flipV="1">
            <a:off x="2052905" y="3846060"/>
            <a:ext cx="995679" cy="1733369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3493538" y="3798889"/>
            <a:ext cx="739775" cy="158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81380"/>
              </p:ext>
            </p:extLst>
          </p:nvPr>
        </p:nvGraphicFramePr>
        <p:xfrm>
          <a:off x="7560909" y="3856368"/>
          <a:ext cx="649485" cy="417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17160" imgH="203040" progId="Equation.DSMT4">
                  <p:embed/>
                </p:oleObj>
              </mc:Choice>
              <mc:Fallback>
                <p:oleObj name="Equation" r:id="rId71" imgW="317160" imgH="203040" progId="Equation.DSMT4">
                  <p:embed/>
                  <p:pic>
                    <p:nvPicPr>
                      <p:cNvPr id="10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909" y="3856368"/>
                        <a:ext cx="649485" cy="417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Arrow Connector 101"/>
          <p:cNvCxnSpPr/>
          <p:nvPr/>
        </p:nvCxnSpPr>
        <p:spPr>
          <a:xfrm>
            <a:off x="3512588" y="3817938"/>
            <a:ext cx="860425" cy="5762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58429"/>
              </p:ext>
            </p:extLst>
          </p:nvPr>
        </p:nvGraphicFramePr>
        <p:xfrm>
          <a:off x="8307592" y="3859090"/>
          <a:ext cx="648253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317160" imgH="203040" progId="Equation.DSMT4">
                  <p:embed/>
                </p:oleObj>
              </mc:Choice>
              <mc:Fallback>
                <p:oleObj name="Equation" r:id="rId73" imgW="317160" imgH="203040" progId="Equation.DSMT4">
                  <p:embed/>
                  <p:pic>
                    <p:nvPicPr>
                      <p:cNvPr id="1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592" y="3859090"/>
                        <a:ext cx="648253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Arrow Connector 103"/>
          <p:cNvCxnSpPr/>
          <p:nvPr/>
        </p:nvCxnSpPr>
        <p:spPr>
          <a:xfrm>
            <a:off x="3553862" y="3860800"/>
            <a:ext cx="819150" cy="10287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92417"/>
              </p:ext>
            </p:extLst>
          </p:nvPr>
        </p:nvGraphicFramePr>
        <p:xfrm>
          <a:off x="9121462" y="3848204"/>
          <a:ext cx="830651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06080" imgH="203040" progId="Equation.DSMT4">
                  <p:embed/>
                </p:oleObj>
              </mc:Choice>
              <mc:Fallback>
                <p:oleObj name="Equation" r:id="rId75" imgW="406080" imgH="203040" progId="Equation.DSMT4">
                  <p:embed/>
                  <p:pic>
                    <p:nvPicPr>
                      <p:cNvPr id="1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1462" y="3848204"/>
                        <a:ext cx="830651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Arrow Connector 105"/>
          <p:cNvCxnSpPr/>
          <p:nvPr/>
        </p:nvCxnSpPr>
        <p:spPr>
          <a:xfrm flipV="1">
            <a:off x="2065694" y="4455659"/>
            <a:ext cx="972004" cy="113302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3474488" y="3822700"/>
            <a:ext cx="917575" cy="4905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33048"/>
              </p:ext>
            </p:extLst>
          </p:nvPr>
        </p:nvGraphicFramePr>
        <p:xfrm>
          <a:off x="7554565" y="4394531"/>
          <a:ext cx="677831" cy="41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330120" imgH="203040" progId="Equation.DSMT4">
                  <p:embed/>
                </p:oleObj>
              </mc:Choice>
              <mc:Fallback>
                <p:oleObj name="Equation" r:id="rId77" imgW="330120" imgH="203040" progId="Equation.DSMT4">
                  <p:embed/>
                  <p:pic>
                    <p:nvPicPr>
                      <p:cNvPr id="10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565" y="4394531"/>
                        <a:ext cx="677831" cy="41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Arrow Connector 108"/>
          <p:cNvCxnSpPr/>
          <p:nvPr/>
        </p:nvCxnSpPr>
        <p:spPr>
          <a:xfrm>
            <a:off x="3493538" y="4332288"/>
            <a:ext cx="898525" cy="8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39577"/>
              </p:ext>
            </p:extLst>
          </p:nvPr>
        </p:nvGraphicFramePr>
        <p:xfrm>
          <a:off x="8352983" y="4408818"/>
          <a:ext cx="829418" cy="4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406080" imgH="203040" progId="Equation.DSMT4">
                  <p:embed/>
                </p:oleObj>
              </mc:Choice>
              <mc:Fallback>
                <p:oleObj name="Equation" r:id="rId79" imgW="406080" imgH="203040" progId="Equation.DSMT4">
                  <p:embed/>
                  <p:pic>
                    <p:nvPicPr>
                      <p:cNvPr id="1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2983" y="4408818"/>
                        <a:ext cx="829418" cy="41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Arrow Connector 110"/>
          <p:cNvCxnSpPr/>
          <p:nvPr/>
        </p:nvCxnSpPr>
        <p:spPr>
          <a:xfrm>
            <a:off x="3534812" y="4375150"/>
            <a:ext cx="838200" cy="5715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838"/>
              </p:ext>
            </p:extLst>
          </p:nvPr>
        </p:nvGraphicFramePr>
        <p:xfrm>
          <a:off x="9377298" y="4407230"/>
          <a:ext cx="907061" cy="36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444240" imgH="177480" progId="Equation.DSMT4">
                  <p:embed/>
                </p:oleObj>
              </mc:Choice>
              <mc:Fallback>
                <p:oleObj name="Equation" r:id="rId81" imgW="444240" imgH="177480" progId="Equation.DSMT4">
                  <p:embed/>
                  <p:pic>
                    <p:nvPicPr>
                      <p:cNvPr id="1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298" y="4407230"/>
                        <a:ext cx="907061" cy="364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 flipV="1">
            <a:off x="2042563" y="5032602"/>
            <a:ext cx="1027793" cy="54984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3379238" y="3841750"/>
            <a:ext cx="993775" cy="11382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77848"/>
              </p:ext>
            </p:extLst>
          </p:nvPr>
        </p:nvGraphicFramePr>
        <p:xfrm>
          <a:off x="7542326" y="4933920"/>
          <a:ext cx="733744" cy="37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393480" imgH="203040" progId="Equation.DSMT4">
                  <p:embed/>
                </p:oleObj>
              </mc:Choice>
              <mc:Fallback>
                <p:oleObj name="Equation" r:id="rId83" imgW="393480" imgH="203040" progId="Equation.DSMT4">
                  <p:embed/>
                  <p:pic>
                    <p:nvPicPr>
                      <p:cNvPr id="1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326" y="4933920"/>
                        <a:ext cx="733744" cy="378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Arrow Connector 115"/>
          <p:cNvCxnSpPr/>
          <p:nvPr/>
        </p:nvCxnSpPr>
        <p:spPr>
          <a:xfrm flipV="1">
            <a:off x="3379238" y="4489450"/>
            <a:ext cx="1031875" cy="5286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36186"/>
              </p:ext>
            </p:extLst>
          </p:nvPr>
        </p:nvGraphicFramePr>
        <p:xfrm>
          <a:off x="8414427" y="4944806"/>
          <a:ext cx="756148" cy="37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406080" imgH="203040" progId="Equation.DSMT4">
                  <p:embed/>
                </p:oleObj>
              </mc:Choice>
              <mc:Fallback>
                <p:oleObj name="Equation" r:id="rId85" imgW="406080" imgH="203040" progId="Equation.DSMT4">
                  <p:embed/>
                  <p:pic>
                    <p:nvPicPr>
                      <p:cNvPr id="1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427" y="4944806"/>
                        <a:ext cx="756148" cy="378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Arrow Connector 117"/>
          <p:cNvCxnSpPr/>
          <p:nvPr/>
        </p:nvCxnSpPr>
        <p:spPr>
          <a:xfrm flipV="1">
            <a:off x="3382412" y="4984750"/>
            <a:ext cx="1028700" cy="1905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57723"/>
              </p:ext>
            </p:extLst>
          </p:nvPr>
        </p:nvGraphicFramePr>
        <p:xfrm>
          <a:off x="9369027" y="4947663"/>
          <a:ext cx="825603" cy="33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444240" imgH="177480" progId="Equation.DSMT4">
                  <p:embed/>
                </p:oleObj>
              </mc:Choice>
              <mc:Fallback>
                <p:oleObj name="Equation" r:id="rId87" imgW="444240" imgH="177480" progId="Equation.DSMT4">
                  <p:embed/>
                  <p:pic>
                    <p:nvPicPr>
                      <p:cNvPr id="1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027" y="4947663"/>
                        <a:ext cx="825603" cy="330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019DC84-45EE-4CC5-B7C5-C83F85AE6192}"/>
              </a:ext>
            </a:extLst>
          </p:cNvPr>
          <p:cNvSpPr/>
          <p:nvPr/>
        </p:nvSpPr>
        <p:spPr>
          <a:xfrm>
            <a:off x="4846406" y="2136574"/>
            <a:ext cx="5567347" cy="380925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Content Placeholder 2">
            <a:extLst>
              <a:ext uri="{FF2B5EF4-FFF2-40B4-BE49-F238E27FC236}">
                <a16:creationId xmlns:a16="http://schemas.microsoft.com/office/drawing/2014/main" id="{ABEEB71C-BC68-4155-8B98-82980E013A42}"/>
              </a:ext>
            </a:extLst>
          </p:cNvPr>
          <p:cNvSpPr txBox="1">
            <a:spLocks/>
          </p:cNvSpPr>
          <p:nvPr/>
        </p:nvSpPr>
        <p:spPr bwMode="auto">
          <a:xfrm>
            <a:off x="5206997" y="2585654"/>
            <a:ext cx="5078931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Again, here’s the FASTEST way to count the number of factors: </a:t>
            </a:r>
          </a:p>
        </p:txBody>
      </p:sp>
      <p:sp>
        <p:nvSpPr>
          <p:cNvPr id="121" name="Content Placeholder 2">
            <a:extLst>
              <a:ext uri="{FF2B5EF4-FFF2-40B4-BE49-F238E27FC236}">
                <a16:creationId xmlns:a16="http://schemas.microsoft.com/office/drawing/2014/main" id="{0D0D85DD-FD5D-4B9E-8240-E795CDFB5950}"/>
              </a:ext>
            </a:extLst>
          </p:cNvPr>
          <p:cNvSpPr txBox="1">
            <a:spLocks/>
          </p:cNvSpPr>
          <p:nvPr/>
        </p:nvSpPr>
        <p:spPr bwMode="auto">
          <a:xfrm>
            <a:off x="5206997" y="3274192"/>
            <a:ext cx="5078931" cy="35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There are 4 numbers in the 1</a:t>
            </a:r>
            <a:r>
              <a:rPr lang="en-CA" sz="2100" baseline="30000" dirty="0">
                <a:latin typeface="+mn-lt"/>
              </a:rPr>
              <a:t>st</a:t>
            </a:r>
            <a:r>
              <a:rPr lang="en-CA" sz="2100" dirty="0">
                <a:latin typeface="+mn-lt"/>
              </a:rPr>
              <a:t> column</a:t>
            </a:r>
          </a:p>
        </p:txBody>
      </p:sp>
      <p:sp>
        <p:nvSpPr>
          <p:cNvPr id="122" name="Content Placeholder 2">
            <a:extLst>
              <a:ext uri="{FF2B5EF4-FFF2-40B4-BE49-F238E27FC236}">
                <a16:creationId xmlns:a16="http://schemas.microsoft.com/office/drawing/2014/main" id="{E78E0353-50E3-40B9-8778-C3B7E80E82EB}"/>
              </a:ext>
            </a:extLst>
          </p:cNvPr>
          <p:cNvSpPr txBox="1">
            <a:spLocks/>
          </p:cNvSpPr>
          <p:nvPr/>
        </p:nvSpPr>
        <p:spPr bwMode="auto">
          <a:xfrm>
            <a:off x="5206996" y="3669310"/>
            <a:ext cx="5078931" cy="35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There are 3 numbers in the 2</a:t>
            </a:r>
            <a:r>
              <a:rPr lang="en-CA" sz="2100" baseline="30000" dirty="0">
                <a:latin typeface="+mn-lt"/>
              </a:rPr>
              <a:t>nd</a:t>
            </a:r>
            <a:r>
              <a:rPr lang="en-CA" sz="2100" dirty="0">
                <a:latin typeface="+mn-lt"/>
              </a:rPr>
              <a:t>  column</a:t>
            </a:r>
          </a:p>
        </p:txBody>
      </p:sp>
      <p:sp>
        <p:nvSpPr>
          <p:cNvPr id="123" name="Content Placeholder 2">
            <a:extLst>
              <a:ext uri="{FF2B5EF4-FFF2-40B4-BE49-F238E27FC236}">
                <a16:creationId xmlns:a16="http://schemas.microsoft.com/office/drawing/2014/main" id="{917A108F-6982-4D71-9A6F-DA3A89B3DF59}"/>
              </a:ext>
            </a:extLst>
          </p:cNvPr>
          <p:cNvSpPr txBox="1">
            <a:spLocks/>
          </p:cNvSpPr>
          <p:nvPr/>
        </p:nvSpPr>
        <p:spPr bwMode="auto">
          <a:xfrm>
            <a:off x="5143137" y="4416119"/>
            <a:ext cx="5382230" cy="779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The total number of factors will then be: </a:t>
            </a:r>
            <a:br>
              <a:rPr lang="en-CA" sz="2100" dirty="0">
                <a:latin typeface="+mn-lt"/>
              </a:rPr>
            </a:br>
            <a:r>
              <a:rPr lang="en-CA" sz="2100" dirty="0">
                <a:latin typeface="+mn-lt"/>
              </a:rPr>
              <a:t>4 x 3 x 3 = 36 factors</a:t>
            </a:r>
          </a:p>
        </p:txBody>
      </p:sp>
      <p:sp>
        <p:nvSpPr>
          <p:cNvPr id="124" name="Content Placeholder 2">
            <a:extLst>
              <a:ext uri="{FF2B5EF4-FFF2-40B4-BE49-F238E27FC236}">
                <a16:creationId xmlns:a16="http://schemas.microsoft.com/office/drawing/2014/main" id="{D4F3CEE3-417D-43D8-9CFD-C3D588800A77}"/>
              </a:ext>
            </a:extLst>
          </p:cNvPr>
          <p:cNvSpPr txBox="1">
            <a:spLocks/>
          </p:cNvSpPr>
          <p:nvPr/>
        </p:nvSpPr>
        <p:spPr bwMode="auto">
          <a:xfrm>
            <a:off x="5218130" y="4076869"/>
            <a:ext cx="5078931" cy="35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There are 3 numbers in the 3</a:t>
            </a:r>
            <a:r>
              <a:rPr lang="en-CA" sz="2100" baseline="30000" dirty="0">
                <a:latin typeface="+mn-lt"/>
              </a:rPr>
              <a:t>rd</a:t>
            </a:r>
            <a:r>
              <a:rPr lang="en-CA" sz="2100" dirty="0">
                <a:latin typeface="+mn-lt"/>
              </a:rPr>
              <a:t>  colum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  <p:bldP spid="120" grpId="0"/>
      <p:bldP spid="121" grpId="0"/>
      <p:bldP spid="122" grpId="0"/>
      <p:bldP spid="123" grpId="0"/>
      <p:bldP spid="1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8ECAEF-62F3-408C-A269-FBF318A44B4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6719" y="339011"/>
            <a:ext cx="10138686" cy="598715"/>
          </a:xfrm>
        </p:spPr>
        <p:txBody>
          <a:bodyPr/>
          <a:lstStyle/>
          <a:p>
            <a:pPr marL="0" indent="0">
              <a:buNone/>
            </a:pPr>
            <a:r>
              <a:rPr lang="en-CA" sz="2300" dirty="0"/>
              <a:t>Practice: Find the number of factors for each of the following number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48E6E88-C4E8-4612-8067-374F0D9DFA52}"/>
              </a:ext>
            </a:extLst>
          </p:cNvPr>
          <p:cNvSpPr txBox="1">
            <a:spLocks/>
          </p:cNvSpPr>
          <p:nvPr/>
        </p:nvSpPr>
        <p:spPr bwMode="auto">
          <a:xfrm>
            <a:off x="365314" y="2429070"/>
            <a:ext cx="9980779" cy="598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300" dirty="0"/>
              <a:t>Q2: What is the value lowest of “k” such that “N” will have 10 factors?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32EEEBA-463D-413B-B092-C98C92E31722}"/>
              </a:ext>
            </a:extLst>
          </p:cNvPr>
          <p:cNvSpPr txBox="1">
            <a:spLocks/>
          </p:cNvSpPr>
          <p:nvPr/>
        </p:nvSpPr>
        <p:spPr bwMode="auto">
          <a:xfrm>
            <a:off x="464499" y="4519129"/>
            <a:ext cx="8216900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dirty="0"/>
              <a:t>Q3: What is the smallest number with 12 factors?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4253CFE-5AD8-4B50-84FF-D2D81E78C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10783"/>
              </p:ext>
            </p:extLst>
          </p:nvPr>
        </p:nvGraphicFramePr>
        <p:xfrm>
          <a:off x="365314" y="822325"/>
          <a:ext cx="7934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228600" progId="Equation.DSMT4">
                  <p:embed/>
                </p:oleObj>
              </mc:Choice>
              <mc:Fallback>
                <p:oleObj name="Equation" r:id="rId3" imgW="40892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4253CFE-5AD8-4B50-84FF-D2D81E78C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314" y="822325"/>
                        <a:ext cx="79343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89B235-FBFB-480C-94BA-2469A1267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03675"/>
              </p:ext>
            </p:extLst>
          </p:nvPr>
        </p:nvGraphicFramePr>
        <p:xfrm>
          <a:off x="624741" y="2863914"/>
          <a:ext cx="2193745" cy="56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989B235-FBFB-480C-94BA-2469A1267F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741" y="2863914"/>
                        <a:ext cx="2193745" cy="56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182098-7366-425A-B3A2-B0C9F210B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34351"/>
              </p:ext>
            </p:extLst>
          </p:nvPr>
        </p:nvGraphicFramePr>
        <p:xfrm>
          <a:off x="4394939" y="2829148"/>
          <a:ext cx="2193744" cy="59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4182098-7366-425A-B3A2-B0C9F210B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939" y="2829148"/>
                        <a:ext cx="2193744" cy="599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7000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9471" y="211773"/>
            <a:ext cx="8216900" cy="901700"/>
          </a:xfrm>
        </p:spPr>
        <p:txBody>
          <a:bodyPr/>
          <a:lstStyle/>
          <a:p>
            <a:pPr>
              <a:buNone/>
            </a:pPr>
            <a:r>
              <a:rPr lang="en-CA" dirty="0"/>
              <a:t>Q3: What is the smallest number with 12 factor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65960" y="807720"/>
            <a:ext cx="686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ing the exponents, list all the numbers that can have 12 facto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60294" y="1828800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294" y="1828800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95793" y="3322320"/>
          <a:ext cx="1760381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793" y="3322320"/>
                        <a:ext cx="1760381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1190" y="4943158"/>
          <a:ext cx="1719838" cy="48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90" y="4943158"/>
                        <a:ext cx="1719838" cy="482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96440" y="1249680"/>
            <a:ext cx="4352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calculate the value of each numbe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12988" y="2426653"/>
          <a:ext cx="9715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426653"/>
                        <a:ext cx="9715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41551" y="3917316"/>
          <a:ext cx="1076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1" y="3917316"/>
                        <a:ext cx="10763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257425" y="4371976"/>
          <a:ext cx="6556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371976"/>
                        <a:ext cx="6556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95526" y="5497513"/>
          <a:ext cx="9175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6" y="5497513"/>
                        <a:ext cx="9175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10765" y="5952808"/>
          <a:ext cx="6556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65" y="5952808"/>
                        <a:ext cx="6556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08844" y="1874521"/>
          <a:ext cx="13922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164880" progId="Equation.DSMT4">
                  <p:embed/>
                </p:oleObj>
              </mc:Choice>
              <mc:Fallback>
                <p:oleObj name="Equation" r:id="rId19" imgW="672840" imgH="1648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844" y="1874521"/>
                        <a:ext cx="13922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00287" y="1844041"/>
            <a:ext cx="3159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ubtract 1 from each intege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o get the exponent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718051" y="3400743"/>
          <a:ext cx="13128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177480" progId="Equation.DSMT4">
                  <p:embed/>
                </p:oleObj>
              </mc:Choice>
              <mc:Fallback>
                <p:oleObj name="Equation" r:id="rId21" imgW="6346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1" y="3400743"/>
                        <a:ext cx="131286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742498" y="4835526"/>
          <a:ext cx="13128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177480" progId="Equation.DSMT4">
                  <p:embed/>
                </p:oleObj>
              </mc:Choice>
              <mc:Fallback>
                <p:oleObj name="Equation" r:id="rId23" imgW="63468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498" y="4835526"/>
                        <a:ext cx="131286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391727" y="3368041"/>
            <a:ext cx="3159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ubtract 1 from each intege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o get the exponent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70172" y="4038601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Give the larger exponent to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maller prime ba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12343" y="5867400"/>
            <a:ext cx="4442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smallest number with 12 factors is 72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7" grpId="0"/>
      <p:bldP spid="20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15C474-5837-2C36-AA63-DEF59446B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221" y="111909"/>
            <a:ext cx="10078203" cy="616515"/>
          </a:xfrm>
        </p:spPr>
        <p:txBody>
          <a:bodyPr/>
          <a:lstStyle/>
          <a:p>
            <a:r>
              <a:rPr lang="en-US" dirty="0"/>
              <a:t>How Many Factors that are Perfect Squa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6FD4CB-A6DE-F6E4-9554-11A8286CC25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61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A6BA49-1869-4593-F185-5FE7E73A02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966" y="274638"/>
            <a:ext cx="10256434" cy="632013"/>
          </a:xfrm>
        </p:spPr>
        <p:txBody>
          <a:bodyPr/>
          <a:lstStyle/>
          <a:p>
            <a:r>
              <a:rPr lang="en-US" dirty="0"/>
              <a:t>How many ODD facto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D7C714-1A5F-7F26-7D06-6D68B8451B4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779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0EB35-E7B5-CC51-164E-F1EC06202B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965" y="189399"/>
            <a:ext cx="10318427" cy="539023"/>
          </a:xfrm>
        </p:spPr>
        <p:txBody>
          <a:bodyPr>
            <a:normAutofit fontScale="90000"/>
          </a:bodyPr>
          <a:lstStyle/>
          <a:p>
            <a:r>
              <a:rPr lang="en-US" dirty="0"/>
              <a:t>How many Factors that are E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3930A5-5380-D230-FEA2-D4323DDA6710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4954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E15CB8-E3EF-E451-630F-B2AF4261DC73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92622" y="251848"/>
                <a:ext cx="10928889" cy="197215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i</a:t>
                </a:r>
                <a:r>
                  <a:rPr lang="en-US" dirty="0"/>
                  <a:t>) How many factors does it have that are perfect squares?</a:t>
                </a:r>
                <a:br>
                  <a:rPr lang="en-US" dirty="0"/>
                </a:br>
                <a:r>
                  <a:rPr lang="en-US" dirty="0"/>
                  <a:t>ii) How many factors does it have that are odd?</a:t>
                </a:r>
              </a:p>
              <a:p>
                <a:pPr marL="0" indent="0">
                  <a:buNone/>
                </a:pPr>
                <a:r>
                  <a:rPr lang="en-US" dirty="0"/>
                  <a:t>iii) How many factors does it have that are even?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E15CB8-E3EF-E451-630F-B2AF4261DC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92622" y="251848"/>
                <a:ext cx="10928889" cy="1972159"/>
              </a:xfrm>
              <a:blipFill>
                <a:blip r:embed="rId2"/>
                <a:stretch>
                  <a:fillRect l="-837" t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417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EC03F-6C75-4960-3150-984781AFD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7407"/>
            <a:ext cx="9956800" cy="616515"/>
          </a:xfrm>
        </p:spPr>
        <p:txBody>
          <a:bodyPr/>
          <a:lstStyle/>
          <a:p>
            <a:r>
              <a:rPr lang="en-US" dirty="0"/>
              <a:t>What is a Prime Factorization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0963E-62D2-EC43-E236-AFC72C19B9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6387" y="743922"/>
            <a:ext cx="11176860" cy="1139125"/>
          </a:xfrm>
        </p:spPr>
        <p:txBody>
          <a:bodyPr/>
          <a:lstStyle/>
          <a:p>
            <a:r>
              <a:rPr lang="en-US" dirty="0"/>
              <a:t>The prime factorization of a number is writing a number as a product of all it’s prime in power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B7EBD5-701D-FAD7-8FA9-34D8A9AA8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09895"/>
              </p:ext>
            </p:extLst>
          </p:nvPr>
        </p:nvGraphicFramePr>
        <p:xfrm>
          <a:off x="867905" y="1681515"/>
          <a:ext cx="1012556" cy="54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164880" progId="Equation.DSMT4">
                  <p:embed/>
                </p:oleObj>
              </mc:Choice>
              <mc:Fallback>
                <p:oleObj name="Equation" r:id="rId2" imgW="304560" imgH="16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B7EBD5-701D-FAD7-8FA9-34D8A9AA8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7905" y="1681515"/>
                        <a:ext cx="1012556" cy="54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27A260-8609-B267-0209-CABD12964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5782"/>
              </p:ext>
            </p:extLst>
          </p:nvPr>
        </p:nvGraphicFramePr>
        <p:xfrm>
          <a:off x="1880461" y="1738827"/>
          <a:ext cx="1685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177480" progId="Equation.DSMT4">
                  <p:embed/>
                </p:oleObj>
              </mc:Choice>
              <mc:Fallback>
                <p:oleObj name="Equation" r:id="rId4" imgW="5079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D27A260-8609-B267-0209-CABD12964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0461" y="1738827"/>
                        <a:ext cx="16859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3E2CA5-3DAA-D271-4D6B-15FFAD540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44722"/>
              </p:ext>
            </p:extLst>
          </p:nvPr>
        </p:nvGraphicFramePr>
        <p:xfrm>
          <a:off x="1448473" y="2287295"/>
          <a:ext cx="1644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23E2CA5-3DAA-D271-4D6B-15FFAD540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8473" y="2287295"/>
                        <a:ext cx="16446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689486-DAA1-4001-556F-FAC95F08A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91389"/>
              </p:ext>
            </p:extLst>
          </p:nvPr>
        </p:nvGraphicFramePr>
        <p:xfrm>
          <a:off x="4219575" y="1618069"/>
          <a:ext cx="10556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7689486-DAA1-4001-556F-FAC95F08A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9575" y="1618069"/>
                        <a:ext cx="10556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D76367-EE48-7E1A-72FB-CAFA058D6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73603"/>
              </p:ext>
            </p:extLst>
          </p:nvPr>
        </p:nvGraphicFramePr>
        <p:xfrm>
          <a:off x="5273675" y="1666448"/>
          <a:ext cx="1644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DD76367-EE48-7E1A-72FB-CAFA058D6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3675" y="1666448"/>
                        <a:ext cx="16446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BF7257-3D1A-82E9-83BB-A74851B70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71182"/>
              </p:ext>
            </p:extLst>
          </p:nvPr>
        </p:nvGraphicFramePr>
        <p:xfrm>
          <a:off x="4841875" y="2245132"/>
          <a:ext cx="16033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ABF7257-3D1A-82E9-83BB-A74851B70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1875" y="2245132"/>
                        <a:ext cx="1603375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E3A3EC-0BBA-CCEB-E220-942F49252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54943"/>
              </p:ext>
            </p:extLst>
          </p:nvPr>
        </p:nvGraphicFramePr>
        <p:xfrm>
          <a:off x="7553650" y="1638707"/>
          <a:ext cx="1266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6E3A3EC-0BBA-CCEB-E220-942F49252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3650" y="1638707"/>
                        <a:ext cx="12668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4D14926-8FC5-61D1-31EB-1E3CC741C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51010"/>
              </p:ext>
            </p:extLst>
          </p:nvPr>
        </p:nvGraphicFramePr>
        <p:xfrm>
          <a:off x="8748147" y="1672421"/>
          <a:ext cx="2952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177480" progId="Equation.DSMT4">
                  <p:embed/>
                </p:oleObj>
              </mc:Choice>
              <mc:Fallback>
                <p:oleObj name="Equation" r:id="rId16" imgW="8888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4D14926-8FC5-61D1-31EB-1E3CC741C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48147" y="1672421"/>
                        <a:ext cx="29527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FFDE2A0-7A2F-D12C-1EE6-05DA5C236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07357"/>
              </p:ext>
            </p:extLst>
          </p:nvPr>
        </p:nvGraphicFramePr>
        <p:xfrm>
          <a:off x="8409120" y="2265769"/>
          <a:ext cx="2279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03040" progId="Equation.DSMT4">
                  <p:embed/>
                </p:oleObj>
              </mc:Choice>
              <mc:Fallback>
                <p:oleObj name="Equation" r:id="rId18" imgW="6858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FFDE2A0-7A2F-D12C-1EE6-05DA5C236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09120" y="2265769"/>
                        <a:ext cx="22796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C4593356-DBC8-E225-FD66-AC8689DD402A}"/>
              </a:ext>
            </a:extLst>
          </p:cNvPr>
          <p:cNvSpPr txBox="1">
            <a:spLocks/>
          </p:cNvSpPr>
          <p:nvPr/>
        </p:nvSpPr>
        <p:spPr bwMode="auto">
          <a:xfrm>
            <a:off x="273805" y="2918855"/>
            <a:ext cx="11176860" cy="113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a number is written as in “Prime Factorization” form, it allows you to find the following: 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612667C2-2432-4E65-CFAB-965D9B5D7D69}"/>
              </a:ext>
            </a:extLst>
          </p:cNvPr>
          <p:cNvSpPr txBox="1">
            <a:spLocks/>
          </p:cNvSpPr>
          <p:nvPr/>
        </p:nvSpPr>
        <p:spPr bwMode="auto">
          <a:xfrm>
            <a:off x="340965" y="3737684"/>
            <a:ext cx="5339161" cy="61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How many factors there are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175D486-464D-2A31-0646-69F9AE73D2E3}"/>
              </a:ext>
            </a:extLst>
          </p:cNvPr>
          <p:cNvSpPr txBox="1">
            <a:spLocks/>
          </p:cNvSpPr>
          <p:nvPr/>
        </p:nvSpPr>
        <p:spPr bwMode="auto">
          <a:xfrm>
            <a:off x="316802" y="4355034"/>
            <a:ext cx="7150284" cy="61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i) How many perfect square factors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B41B6C0-854C-70B8-8298-1A4256048ABA}"/>
              </a:ext>
            </a:extLst>
          </p:cNvPr>
          <p:cNvSpPr txBox="1">
            <a:spLocks/>
          </p:cNvSpPr>
          <p:nvPr/>
        </p:nvSpPr>
        <p:spPr bwMode="auto">
          <a:xfrm>
            <a:off x="277141" y="4949137"/>
            <a:ext cx="7150284" cy="61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ii) How many factors that are ODD numbers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5D15775-E0FB-9227-5B28-AA489899AC4A}"/>
              </a:ext>
            </a:extLst>
          </p:cNvPr>
          <p:cNvSpPr txBox="1">
            <a:spLocks/>
          </p:cNvSpPr>
          <p:nvPr/>
        </p:nvSpPr>
        <p:spPr bwMode="auto">
          <a:xfrm>
            <a:off x="252978" y="5543240"/>
            <a:ext cx="7150284" cy="61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iv) How many factors that are EVEN numbers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03314BC-C71A-0C99-525E-9DA1E8E14F88}"/>
              </a:ext>
            </a:extLst>
          </p:cNvPr>
          <p:cNvSpPr txBox="1">
            <a:spLocks/>
          </p:cNvSpPr>
          <p:nvPr/>
        </p:nvSpPr>
        <p:spPr bwMode="auto">
          <a:xfrm>
            <a:off x="296891" y="6098595"/>
            <a:ext cx="7150284" cy="61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v) The SUM of all your factors</a:t>
            </a:r>
          </a:p>
        </p:txBody>
      </p:sp>
    </p:spTree>
    <p:extLst>
      <p:ext uri="{BB962C8B-B14F-4D97-AF65-F5344CB8AC3E}">
        <p14:creationId xmlns:p14="http://schemas.microsoft.com/office/powerpoint/2010/main" val="228892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195" y="111201"/>
            <a:ext cx="7467600" cy="706090"/>
          </a:xfrm>
        </p:spPr>
        <p:txBody>
          <a:bodyPr/>
          <a:lstStyle/>
          <a:p>
            <a:r>
              <a:rPr lang="en-CA" dirty="0"/>
              <a:t>VI) Sum Of all Factor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7195" y="916445"/>
            <a:ext cx="9809589" cy="2180856"/>
          </a:xfrm>
        </p:spPr>
        <p:txBody>
          <a:bodyPr/>
          <a:lstStyle/>
          <a:p>
            <a:r>
              <a:rPr lang="en-CA" dirty="0"/>
              <a:t>To find the sum of all factors, write the number in its prime factorization</a:t>
            </a:r>
          </a:p>
          <a:p>
            <a:r>
              <a:rPr lang="en-CA" dirty="0"/>
              <a:t>Take the power of each prime and find the sum of all its factors</a:t>
            </a:r>
          </a:p>
          <a:p>
            <a:r>
              <a:rPr lang="en-CA" dirty="0"/>
              <a:t>Multiply each sum to get the sum of all facto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18332"/>
              </p:ext>
            </p:extLst>
          </p:nvPr>
        </p:nvGraphicFramePr>
        <p:xfrm>
          <a:off x="872450" y="2867846"/>
          <a:ext cx="1945063" cy="56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215806" progId="Equation.DSMT4">
                  <p:embed/>
                </p:oleObj>
              </mc:Choice>
              <mc:Fallback>
                <p:oleObj name="Equation" r:id="rId3" imgW="748975" imgH="215806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50" y="2867846"/>
                        <a:ext cx="1945063" cy="561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19816"/>
              </p:ext>
            </p:extLst>
          </p:nvPr>
        </p:nvGraphicFramePr>
        <p:xfrm>
          <a:off x="516645" y="3766669"/>
          <a:ext cx="1219900" cy="46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45" y="3766669"/>
                        <a:ext cx="1219900" cy="462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53867"/>
              </p:ext>
            </p:extLst>
          </p:nvPr>
        </p:nvGraphicFramePr>
        <p:xfrm>
          <a:off x="1736546" y="3587925"/>
          <a:ext cx="3131077" cy="79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304560" progId="Equation.DSMT4">
                  <p:embed/>
                </p:oleObj>
              </mc:Choice>
              <mc:Fallback>
                <p:oleObj name="Equation" r:id="rId7" imgW="1206360" imgH="304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546" y="3587925"/>
                        <a:ext cx="3131077" cy="792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87791"/>
              </p:ext>
            </p:extLst>
          </p:nvPr>
        </p:nvGraphicFramePr>
        <p:xfrm>
          <a:off x="4760882" y="3587926"/>
          <a:ext cx="1515387" cy="79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304560" progId="Equation.DSMT4">
                  <p:embed/>
                </p:oleObj>
              </mc:Choice>
              <mc:Fallback>
                <p:oleObj name="Equation" r:id="rId9" imgW="58392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882" y="3587926"/>
                        <a:ext cx="1515387" cy="792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869507"/>
              </p:ext>
            </p:extLst>
          </p:nvPr>
        </p:nvGraphicFramePr>
        <p:xfrm>
          <a:off x="1376506" y="4367983"/>
          <a:ext cx="2702757" cy="66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253800" progId="Equation.DSMT4">
                  <p:embed/>
                </p:oleObj>
              </mc:Choice>
              <mc:Fallback>
                <p:oleObj name="Equation" r:id="rId11" imgW="10411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506" y="4367983"/>
                        <a:ext cx="2702757" cy="660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374"/>
              </p:ext>
            </p:extLst>
          </p:nvPr>
        </p:nvGraphicFramePr>
        <p:xfrm>
          <a:off x="3968793" y="4349007"/>
          <a:ext cx="1152128" cy="66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93" y="4349007"/>
                        <a:ext cx="1152128" cy="660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09390"/>
              </p:ext>
            </p:extLst>
          </p:nvPr>
        </p:nvGraphicFramePr>
        <p:xfrm>
          <a:off x="1376506" y="5028085"/>
          <a:ext cx="8905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506" y="5028085"/>
                        <a:ext cx="89058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2237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966" y="150654"/>
            <a:ext cx="10034506" cy="558800"/>
          </a:xfrm>
        </p:spPr>
        <p:txBody>
          <a:bodyPr>
            <a:normAutofit fontScale="90000"/>
          </a:bodyPr>
          <a:lstStyle/>
          <a:p>
            <a:r>
              <a:rPr lang="en-CA" dirty="0"/>
              <a:t>Ex: Find the sum of all the factors for each numb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58750"/>
              </p:ext>
            </p:extLst>
          </p:nvPr>
        </p:nvGraphicFramePr>
        <p:xfrm>
          <a:off x="555949" y="803894"/>
          <a:ext cx="2358036" cy="55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9" y="803894"/>
                        <a:ext cx="2358036" cy="558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765300" y="1999934"/>
          <a:ext cx="2832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177480" progId="Equation.DSMT4">
                  <p:embed/>
                </p:oleObj>
              </mc:Choice>
              <mc:Fallback>
                <p:oleObj name="Equation" r:id="rId5" imgW="1091880" imgH="17748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999934"/>
                        <a:ext cx="28321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36788" y="2530158"/>
          <a:ext cx="2863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15640" progId="Equation.DSMT4">
                  <p:embed/>
                </p:oleObj>
              </mc:Choice>
              <mc:Fallback>
                <p:oleObj name="Equation" r:id="rId7" imgW="1104840" imgH="2156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530158"/>
                        <a:ext cx="28638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58379" y="3167380"/>
          <a:ext cx="2270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15640" progId="Equation.DSMT4">
                  <p:embed/>
                </p:oleObj>
              </mc:Choice>
              <mc:Fallback>
                <p:oleObj name="Equation" r:id="rId9" imgW="876240" imgH="2156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379" y="3167380"/>
                        <a:ext cx="22701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76401" y="3884491"/>
          <a:ext cx="8625840" cy="67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11400" imgH="304560" progId="Equation.DSMT4">
                  <p:embed/>
                </p:oleObj>
              </mc:Choice>
              <mc:Fallback>
                <p:oleObj name="Equation" r:id="rId11" imgW="3911400" imgH="3045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884491"/>
                        <a:ext cx="8625840" cy="671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40523" y="4595495"/>
          <a:ext cx="19605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23" y="4595495"/>
                        <a:ext cx="19605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643630" y="4673919"/>
          <a:ext cx="8397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164880" progId="Equation.DSMT4">
                  <p:embed/>
                </p:oleObj>
              </mc:Choice>
              <mc:Fallback>
                <p:oleObj name="Equation" r:id="rId15" imgW="380880" imgH="1648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630" y="4673919"/>
                        <a:ext cx="8397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485641" y="4662488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641" y="4662488"/>
                        <a:ext cx="4476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628141" y="5304791"/>
          <a:ext cx="20161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177480" progId="Equation.DSMT4">
                  <p:embed/>
                </p:oleObj>
              </mc:Choice>
              <mc:Fallback>
                <p:oleObj name="Equation" r:id="rId19" imgW="914400" imgH="1774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141" y="5304791"/>
                        <a:ext cx="20161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8645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81" y="185738"/>
            <a:ext cx="10049845" cy="59054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/>
              <a:t>Faster Way to COUNT the NUMBER of Combinations:</a:t>
            </a:r>
          </a:p>
        </p:txBody>
      </p:sp>
      <p:sp>
        <p:nvSpPr>
          <p:cNvPr id="2063" name="Content Placeholder 2"/>
          <p:cNvSpPr>
            <a:spLocks noGrp="1"/>
          </p:cNvSpPr>
          <p:nvPr>
            <p:ph sz="quarter" idx="1"/>
          </p:nvPr>
        </p:nvSpPr>
        <p:spPr>
          <a:xfrm>
            <a:off x="219385" y="828677"/>
            <a:ext cx="10802317" cy="1925637"/>
          </a:xfrm>
        </p:spPr>
        <p:txBody>
          <a:bodyPr/>
          <a:lstStyle/>
          <a:p>
            <a:r>
              <a:rPr lang="en-CA" sz="2000" dirty="0"/>
              <a:t> The Fundamental Counting Principle?</a:t>
            </a:r>
          </a:p>
          <a:p>
            <a:r>
              <a:rPr lang="en-CA" sz="2200" dirty="0"/>
              <a:t>If we have “</a:t>
            </a:r>
            <a:r>
              <a:rPr lang="en-CA" sz="2200" i="1" dirty="0"/>
              <a:t>x</a:t>
            </a:r>
            <a:r>
              <a:rPr lang="en-CA" sz="2200" dirty="0"/>
              <a:t>” number of ways to do the first task and “</a:t>
            </a:r>
            <a:r>
              <a:rPr lang="en-CA" sz="2200" i="1" dirty="0"/>
              <a:t>y</a:t>
            </a:r>
            <a:r>
              <a:rPr lang="en-CA" sz="2200" dirty="0"/>
              <a:t>” number of ways to do the second task, then there are “</a:t>
            </a:r>
            <a:r>
              <a:rPr lang="en-CA" sz="2200" i="1" dirty="0"/>
              <a:t>x</a:t>
            </a:r>
            <a:r>
              <a:rPr lang="en-CA" sz="2200" dirty="0"/>
              <a:t>” </a:t>
            </a:r>
            <a:r>
              <a:rPr lang="en-CA" sz="2200" i="1" dirty="0"/>
              <a:t>times</a:t>
            </a:r>
            <a:r>
              <a:rPr lang="en-CA" sz="2200" dirty="0"/>
              <a:t> “</a:t>
            </a:r>
            <a:r>
              <a:rPr lang="en-CA" sz="2200" i="1" dirty="0"/>
              <a:t>y</a:t>
            </a:r>
            <a:r>
              <a:rPr lang="en-CA" sz="2200" dirty="0"/>
              <a:t>” ways to do both tasks.</a:t>
            </a:r>
          </a:p>
          <a:p>
            <a:r>
              <a:rPr lang="en-CA" sz="2200" dirty="0"/>
              <a:t>If there are several different tasks:</a:t>
            </a:r>
          </a:p>
          <a:p>
            <a:endParaRPr lang="en-CA" sz="2200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23631"/>
              </p:ext>
            </p:extLst>
          </p:nvPr>
        </p:nvGraphicFramePr>
        <p:xfrm>
          <a:off x="1007930" y="3032424"/>
          <a:ext cx="11001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391" imgH="279279" progId="Equation.DSMT4">
                  <p:embed/>
                </p:oleObj>
              </mc:Choice>
              <mc:Fallback>
                <p:oleObj name="Equation" r:id="rId3" imgW="482391" imgH="279279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930" y="3032424"/>
                        <a:ext cx="1100138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29506"/>
              </p:ext>
            </p:extLst>
          </p:nvPr>
        </p:nvGraphicFramePr>
        <p:xfrm>
          <a:off x="2344606" y="3034010"/>
          <a:ext cx="1216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9" imgH="279279" progId="Equation.DSMT4">
                  <p:embed/>
                </p:oleObj>
              </mc:Choice>
              <mc:Fallback>
                <p:oleObj name="Equation" r:id="rId5" imgW="533169" imgH="279279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06" y="3034010"/>
                        <a:ext cx="12160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54517"/>
              </p:ext>
            </p:extLst>
          </p:nvPr>
        </p:nvGraphicFramePr>
        <p:xfrm>
          <a:off x="3724143" y="3035599"/>
          <a:ext cx="11858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279279" progId="Equation.DSMT4">
                  <p:embed/>
                </p:oleObj>
              </mc:Choice>
              <mc:Fallback>
                <p:oleObj name="Equation" r:id="rId7" imgW="520474" imgH="279279" progId="Equation.DSMT4">
                  <p:embed/>
                  <p:pic>
                    <p:nvPicPr>
                      <p:cNvPr id="20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143" y="3035599"/>
                        <a:ext cx="11858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99909"/>
              </p:ext>
            </p:extLst>
          </p:nvPr>
        </p:nvGraphicFramePr>
        <p:xfrm>
          <a:off x="5117969" y="3037185"/>
          <a:ext cx="11572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969" y="3037185"/>
                        <a:ext cx="115728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41757"/>
              </p:ext>
            </p:extLst>
          </p:nvPr>
        </p:nvGraphicFramePr>
        <p:xfrm>
          <a:off x="7630981" y="3038774"/>
          <a:ext cx="1127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85" imgH="279279" progId="Equation.DSMT4">
                  <p:embed/>
                </p:oleObj>
              </mc:Choice>
              <mc:Fallback>
                <p:oleObj name="Equation" r:id="rId11" imgW="495085" imgH="279279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981" y="3038774"/>
                        <a:ext cx="11271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395191"/>
              </p:ext>
            </p:extLst>
          </p:nvPr>
        </p:nvGraphicFramePr>
        <p:xfrm>
          <a:off x="6473693" y="2994324"/>
          <a:ext cx="9255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48" imgH="304536" progId="Equation.DSMT4">
                  <p:embed/>
                </p:oleObj>
              </mc:Choice>
              <mc:Fallback>
                <p:oleObj name="Equation" r:id="rId13" imgW="406048" imgH="304536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693" y="2994324"/>
                        <a:ext cx="92551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31368"/>
              </p:ext>
            </p:extLst>
          </p:nvPr>
        </p:nvGraphicFramePr>
        <p:xfrm>
          <a:off x="1317494" y="2645074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494" y="2645074"/>
                        <a:ext cx="346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87961"/>
              </p:ext>
            </p:extLst>
          </p:nvPr>
        </p:nvGraphicFramePr>
        <p:xfrm>
          <a:off x="2665281" y="2654599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68" imgH="164957" progId="Equation.DSMT4">
                  <p:embed/>
                </p:oleObj>
              </mc:Choice>
              <mc:Fallback>
                <p:oleObj name="Equation" r:id="rId17" imgW="152268" imgH="164957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281" y="2654599"/>
                        <a:ext cx="346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32053"/>
              </p:ext>
            </p:extLst>
          </p:nvPr>
        </p:nvGraphicFramePr>
        <p:xfrm>
          <a:off x="4014656" y="2649836"/>
          <a:ext cx="346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02" imgH="177569" progId="Equation.DSMT4">
                  <p:embed/>
                </p:oleObj>
              </mc:Choice>
              <mc:Fallback>
                <p:oleObj name="Equation" r:id="rId19" imgW="152202" imgH="17756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656" y="2649836"/>
                        <a:ext cx="3460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35213"/>
              </p:ext>
            </p:extLst>
          </p:nvPr>
        </p:nvGraphicFramePr>
        <p:xfrm>
          <a:off x="5432293" y="2659360"/>
          <a:ext cx="374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5" imgH="164885" progId="Equation.DSMT4">
                  <p:embed/>
                </p:oleObj>
              </mc:Choice>
              <mc:Fallback>
                <p:oleObj name="Equation" r:id="rId21" imgW="164885" imgH="164885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293" y="2659360"/>
                        <a:ext cx="3746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09825"/>
              </p:ext>
            </p:extLst>
          </p:nvPr>
        </p:nvGraphicFramePr>
        <p:xfrm>
          <a:off x="7954831" y="2668885"/>
          <a:ext cx="346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831" y="2668885"/>
                        <a:ext cx="3460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4"/>
          <p:cNvSpPr txBox="1">
            <a:spLocks noChangeArrowheads="1"/>
          </p:cNvSpPr>
          <p:nvPr/>
        </p:nvSpPr>
        <p:spPr bwMode="auto">
          <a:xfrm>
            <a:off x="777744" y="3996035"/>
            <a:ext cx="455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A” – Number of ways to do the first task</a:t>
            </a:r>
          </a:p>
        </p:txBody>
      </p:sp>
      <p:sp>
        <p:nvSpPr>
          <p:cNvPr id="2065" name="TextBox 15"/>
          <p:cNvSpPr txBox="1">
            <a:spLocks noChangeArrowheads="1"/>
          </p:cNvSpPr>
          <p:nvPr/>
        </p:nvSpPr>
        <p:spPr bwMode="auto">
          <a:xfrm>
            <a:off x="793619" y="4367510"/>
            <a:ext cx="4822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B” – Number of ways to do the second task</a:t>
            </a:r>
          </a:p>
        </p:txBody>
      </p:sp>
      <p:sp>
        <p:nvSpPr>
          <p:cNvPr id="2066" name="TextBox 16"/>
          <p:cNvSpPr txBox="1">
            <a:spLocks noChangeArrowheads="1"/>
          </p:cNvSpPr>
          <p:nvPr/>
        </p:nvSpPr>
        <p:spPr bwMode="auto">
          <a:xfrm>
            <a:off x="809494" y="4751685"/>
            <a:ext cx="5976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C” – Number of ways to do the third task.... and so on</a:t>
            </a:r>
          </a:p>
        </p:txBody>
      </p:sp>
      <p:sp>
        <p:nvSpPr>
          <p:cNvPr id="2067" name="TextBox 17"/>
          <p:cNvSpPr txBox="1">
            <a:spLocks noChangeArrowheads="1"/>
          </p:cNvSpPr>
          <p:nvPr/>
        </p:nvSpPr>
        <p:spPr bwMode="auto">
          <a:xfrm>
            <a:off x="647568" y="5177135"/>
            <a:ext cx="7605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The total number of different ways to do all the task together will be: 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03948"/>
              </p:ext>
            </p:extLst>
          </p:nvPr>
        </p:nvGraphicFramePr>
        <p:xfrm>
          <a:off x="1287330" y="5623223"/>
          <a:ext cx="3086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58310" imgH="177723" progId="Equation.DSMT4">
                  <p:embed/>
                </p:oleObj>
              </mc:Choice>
              <mc:Fallback>
                <p:oleObj name="Equation" r:id="rId25" imgW="1358310" imgH="177723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330" y="5623223"/>
                        <a:ext cx="30861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/>
      <p:bldP spid="2065" grpId="0"/>
      <p:bldP spid="2066" grpId="0"/>
      <p:bldP spid="206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2750" y="179388"/>
            <a:ext cx="8624888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Ex: how many different 3 course meals can you order at the salmon house if there are 3 different appetizers, 4 main course, and 3 different desserts.  </a:t>
            </a:r>
          </a:p>
        </p:txBody>
      </p:sp>
      <p:pic>
        <p:nvPicPr>
          <p:cNvPr id="4" name="Picture 3" descr="salmon house menu.jpg"/>
          <p:cNvPicPr>
            <a:picLocks noChangeAspect="1"/>
          </p:cNvPicPr>
          <p:nvPr/>
        </p:nvPicPr>
        <p:blipFill>
          <a:blip r:embed="rId3" cstate="print"/>
          <a:srcRect l="7874" t="2391" r="3937" b="17532"/>
          <a:stretch>
            <a:fillRect/>
          </a:stretch>
        </p:blipFill>
        <p:spPr bwMode="auto">
          <a:xfrm>
            <a:off x="1679576" y="1360488"/>
            <a:ext cx="3413125" cy="510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salmon dish.jpg"/>
          <p:cNvPicPr>
            <a:picLocks noChangeAspect="1"/>
          </p:cNvPicPr>
          <p:nvPr/>
        </p:nvPicPr>
        <p:blipFill>
          <a:blip r:embed="rId4" cstate="print"/>
          <a:srcRect b="4535"/>
          <a:stretch>
            <a:fillRect/>
          </a:stretch>
        </p:blipFill>
        <p:spPr bwMode="auto">
          <a:xfrm>
            <a:off x="5121276" y="1563688"/>
            <a:ext cx="2962275" cy="2119312"/>
          </a:xfrm>
          <a:prstGeom prst="rect">
            <a:avLst/>
          </a:prstGeom>
          <a:noFill/>
          <a:ln w="2222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" name="Picture 5" descr="steak dish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9525" y="4210050"/>
            <a:ext cx="2393950" cy="2393950"/>
          </a:xfrm>
          <a:prstGeom prst="rect">
            <a:avLst/>
          </a:prstGeom>
          <a:noFill/>
          <a:ln w="203200" cap="sq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" name="Picture 6" descr="chocolate truffle dessert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58151" y="4178301"/>
            <a:ext cx="2117725" cy="2455863"/>
          </a:xfrm>
          <a:prstGeom prst="rect">
            <a:avLst/>
          </a:prstGeom>
          <a:noFill/>
          <a:ln w="190500" cap="sq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11739" y="1662114"/>
            <a:ext cx="538003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here are three different categories: Appetizers, Mains, and Dessert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994275" y="2611439"/>
            <a:ext cx="5380038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Use the Fundamental Counting Principles to count how many different</a:t>
            </a:r>
          </a:p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eals are possibl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54589" y="3775075"/>
            <a:ext cx="5380037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ultiply the number of choices in each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category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221288" y="4684714"/>
          <a:ext cx="15605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684714"/>
                        <a:ext cx="15605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837364" y="4732339"/>
          <a:ext cx="2682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4" y="4732339"/>
                        <a:ext cx="26828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1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8EFB3D-22E7-451D-A8AD-5A4FCC64B1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468" y="274639"/>
            <a:ext cx="9154332" cy="475247"/>
          </a:xfrm>
        </p:spPr>
        <p:txBody>
          <a:bodyPr>
            <a:normAutofit fontScale="90000"/>
          </a:bodyPr>
          <a:lstStyle/>
          <a:p>
            <a:r>
              <a:rPr lang="en-CA" dirty="0"/>
              <a:t>How to Find the Prime Factoriz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DC27A2-E389-4381-AA62-ABBD4D01371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8713" y="749886"/>
            <a:ext cx="11011545" cy="2072616"/>
          </a:xfrm>
        </p:spPr>
        <p:txBody>
          <a:bodyPr/>
          <a:lstStyle/>
          <a:p>
            <a:r>
              <a:rPr lang="en-CA" sz="2200" dirty="0"/>
              <a:t>To find the prime factorization of a number, keep dividing by it’s factors until all the factors left are prime numbers</a:t>
            </a:r>
          </a:p>
          <a:p>
            <a:r>
              <a:rPr lang="en-CA" sz="2200" dirty="0"/>
              <a:t>Make SURE that all the bases are PRIMES!!  If Not, then decompose them!!</a:t>
            </a:r>
          </a:p>
          <a:p>
            <a:r>
              <a:rPr lang="en-CA" sz="2200" dirty="0"/>
              <a:t>Biggest Mistake: Keeping track of your factors such that you don’t miss any or double count them!!!   [SO Stay ORGANIZED!!]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299C614-1727-41C1-8EF2-67D505A17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90503"/>
              </p:ext>
            </p:extLst>
          </p:nvPr>
        </p:nvGraphicFramePr>
        <p:xfrm>
          <a:off x="1522144" y="3001976"/>
          <a:ext cx="714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158" imgH="177646" progId="Equation.DSMT4">
                  <p:embed/>
                </p:oleObj>
              </mc:Choice>
              <mc:Fallback>
                <p:oleObj name="Equation" r:id="rId3" imgW="279158" imgH="177646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299C614-1727-41C1-8EF2-67D505A17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144" y="3001976"/>
                        <a:ext cx="7143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C5B0907-039B-42E3-A833-B9DF8FE5F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484394"/>
              </p:ext>
            </p:extLst>
          </p:nvPr>
        </p:nvGraphicFramePr>
        <p:xfrm>
          <a:off x="1179245" y="3795725"/>
          <a:ext cx="485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C5B0907-039B-42E3-A833-B9DF8FE5F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245" y="3795725"/>
                        <a:ext cx="485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2D2EE0E-ABA8-4F24-935F-AE0314A4C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31144"/>
              </p:ext>
            </p:extLst>
          </p:nvPr>
        </p:nvGraphicFramePr>
        <p:xfrm>
          <a:off x="994641" y="4548201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02D2EE0E-ABA8-4F24-935F-AE0314A4C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641" y="4548201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FD9D294-6B82-4BD7-BD3A-1183E225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13554"/>
              </p:ext>
            </p:extLst>
          </p:nvPr>
        </p:nvGraphicFramePr>
        <p:xfrm>
          <a:off x="2165082" y="3787789"/>
          <a:ext cx="487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FFD9D294-6B82-4BD7-BD3A-1183E225D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082" y="3787789"/>
                        <a:ext cx="4873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AADB1BF-644C-4364-9B75-0DC31357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52930"/>
              </p:ext>
            </p:extLst>
          </p:nvPr>
        </p:nvGraphicFramePr>
        <p:xfrm>
          <a:off x="2022206" y="4548201"/>
          <a:ext cx="877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2AADB1BF-644C-4364-9B75-0DC313576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06" y="4548201"/>
                        <a:ext cx="8778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B6C5ECA-15D3-4849-A4E4-C55B63DD4158}"/>
              </a:ext>
            </a:extLst>
          </p:cNvPr>
          <p:cNvCxnSpPr/>
          <p:nvPr/>
        </p:nvCxnSpPr>
        <p:spPr>
          <a:xfrm rot="10800000" flipV="1">
            <a:off x="1450707" y="3430600"/>
            <a:ext cx="428625" cy="35718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8B38749-4EAB-4A76-9854-32DFAAABF4D7}"/>
              </a:ext>
            </a:extLst>
          </p:cNvPr>
          <p:cNvCxnSpPr/>
          <p:nvPr/>
        </p:nvCxnSpPr>
        <p:spPr>
          <a:xfrm>
            <a:off x="1879332" y="3430600"/>
            <a:ext cx="428625" cy="35718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1679CCD-D7F1-4315-87CB-8DA9680262E7}"/>
              </a:ext>
            </a:extLst>
          </p:cNvPr>
          <p:cNvCxnSpPr/>
          <p:nvPr/>
        </p:nvCxnSpPr>
        <p:spPr>
          <a:xfrm rot="16200000" flipH="1">
            <a:off x="2380188" y="4217207"/>
            <a:ext cx="427037" cy="28575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3737FD8-8056-431B-BAEA-04BBF2E83BAD}"/>
              </a:ext>
            </a:extLst>
          </p:cNvPr>
          <p:cNvCxnSpPr/>
          <p:nvPr/>
        </p:nvCxnSpPr>
        <p:spPr>
          <a:xfrm rot="5400000">
            <a:off x="2057926" y="4252132"/>
            <a:ext cx="428625" cy="214313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292D6A0-111D-4852-B9B0-414ED7DDF383}"/>
              </a:ext>
            </a:extLst>
          </p:cNvPr>
          <p:cNvCxnSpPr/>
          <p:nvPr/>
        </p:nvCxnSpPr>
        <p:spPr>
          <a:xfrm rot="16200000" flipH="1">
            <a:off x="1380063" y="4217207"/>
            <a:ext cx="427037" cy="28575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63483E5-7CC5-4E51-ADFE-62600ADF78BD}"/>
              </a:ext>
            </a:extLst>
          </p:cNvPr>
          <p:cNvCxnSpPr/>
          <p:nvPr/>
        </p:nvCxnSpPr>
        <p:spPr>
          <a:xfrm rot="5400000">
            <a:off x="1057801" y="4252132"/>
            <a:ext cx="428625" cy="214313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99DF044-59BC-4FF7-9019-D7BFDDA28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525502"/>
              </p:ext>
            </p:extLst>
          </p:nvPr>
        </p:nvGraphicFramePr>
        <p:xfrm>
          <a:off x="1304656" y="5365764"/>
          <a:ext cx="876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164880" progId="Equation.DSMT4">
                  <p:embed/>
                </p:oleObj>
              </mc:Choice>
              <mc:Fallback>
                <p:oleObj name="Equation" r:id="rId13" imgW="342720" imgH="16488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599DF044-59BC-4FF7-9019-D7BFDDA28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656" y="5365764"/>
                        <a:ext cx="8763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A5DC053-9E48-431C-AFC6-2FBF6B3B9FDA}"/>
              </a:ext>
            </a:extLst>
          </p:cNvPr>
          <p:cNvCxnSpPr/>
          <p:nvPr/>
        </p:nvCxnSpPr>
        <p:spPr>
          <a:xfrm rot="16200000" flipH="1">
            <a:off x="1665812" y="5003019"/>
            <a:ext cx="427038" cy="28575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0AEC066-CCDB-42E8-A8B3-232E2FFDC529}"/>
              </a:ext>
            </a:extLst>
          </p:cNvPr>
          <p:cNvCxnSpPr/>
          <p:nvPr/>
        </p:nvCxnSpPr>
        <p:spPr>
          <a:xfrm rot="5400000">
            <a:off x="1343551" y="5037945"/>
            <a:ext cx="428625" cy="214313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F80A5F31-6E52-4838-976E-F32A92E9B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0896"/>
              </p:ext>
            </p:extLst>
          </p:nvPr>
        </p:nvGraphicFramePr>
        <p:xfrm>
          <a:off x="555357" y="6073789"/>
          <a:ext cx="1038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5872" imgH="177569" progId="Equation.DSMT4">
                  <p:embed/>
                </p:oleObj>
              </mc:Choice>
              <mc:Fallback>
                <p:oleObj name="Equation" r:id="rId15" imgW="405872" imgH="177569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F80A5F31-6E52-4838-976E-F32A92E9B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57" y="6073789"/>
                        <a:ext cx="10382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143BC11E-5A34-42AD-AF7F-C3387A5A5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00861"/>
              </p:ext>
            </p:extLst>
          </p:nvPr>
        </p:nvGraphicFramePr>
        <p:xfrm>
          <a:off x="1631682" y="5975449"/>
          <a:ext cx="7794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36" imgH="203024" progId="Equation.DSMT4">
                  <p:embed/>
                </p:oleObj>
              </mc:Choice>
              <mc:Fallback>
                <p:oleObj name="Equation" r:id="rId17" imgW="304536" imgH="203024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143BC11E-5A34-42AD-AF7F-C3387A5A5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682" y="5975449"/>
                        <a:ext cx="7794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21609DD0-A5AD-4C1B-BC7C-E08822A95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93557"/>
              </p:ext>
            </p:extLst>
          </p:nvPr>
        </p:nvGraphicFramePr>
        <p:xfrm>
          <a:off x="2437452" y="5994640"/>
          <a:ext cx="714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279" imgH="215806" progId="Equation.DSMT4">
                  <p:embed/>
                </p:oleObj>
              </mc:Choice>
              <mc:Fallback>
                <p:oleObj name="Equation" r:id="rId19" imgW="279279" imgH="215806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21609DD0-A5AD-4C1B-BC7C-E08822A95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452" y="5994640"/>
                        <a:ext cx="7143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59AB4EC0-756B-4471-BC27-912814421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92551"/>
              </p:ext>
            </p:extLst>
          </p:nvPr>
        </p:nvGraphicFramePr>
        <p:xfrm>
          <a:off x="3203307" y="5999100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68" imgH="215713" progId="Equation.DSMT4">
                  <p:embed/>
                </p:oleObj>
              </mc:Choice>
              <mc:Fallback>
                <p:oleObj name="Equation" r:id="rId21" imgW="152268" imgH="215713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59AB4EC0-756B-4471-BC27-912814421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307" y="5999100"/>
                        <a:ext cx="3905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32E9661-FB1A-4FAB-BC12-08027D191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2433" y="3083702"/>
            <a:ext cx="280460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Note: All the bases in the Prime Factorization must be prime numbers!</a:t>
            </a:r>
          </a:p>
        </p:txBody>
      </p:sp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A178251C-7824-4FF4-A8A2-EB9C96AF9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56923"/>
              </p:ext>
            </p:extLst>
          </p:nvPr>
        </p:nvGraphicFramePr>
        <p:xfrm>
          <a:off x="7557308" y="2975216"/>
          <a:ext cx="747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847" imgH="177646" progId="Equation.DSMT4">
                  <p:embed/>
                </p:oleObj>
              </mc:Choice>
              <mc:Fallback>
                <p:oleObj name="Equation" r:id="rId23" imgW="291847" imgH="177646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A178251C-7824-4FF4-A8A2-EB9C96AF9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308" y="2975216"/>
                        <a:ext cx="7477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05566777-8C2E-4AEE-880D-A94868051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9164"/>
              </p:ext>
            </p:extLst>
          </p:nvPr>
        </p:nvGraphicFramePr>
        <p:xfrm>
          <a:off x="7214408" y="3753090"/>
          <a:ext cx="517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05566777-8C2E-4AEE-880D-A94868051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408" y="3753090"/>
                        <a:ext cx="5175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D7175AEB-EC63-4ED8-9E4A-114B638DC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3692"/>
              </p:ext>
            </p:extLst>
          </p:nvPr>
        </p:nvGraphicFramePr>
        <p:xfrm>
          <a:off x="6996921" y="4521441"/>
          <a:ext cx="1004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359" imgH="177646" progId="Equation.DSMT4">
                  <p:embed/>
                </p:oleObj>
              </mc:Choice>
              <mc:Fallback>
                <p:oleObj name="Equation" r:id="rId27" imgW="393359" imgH="177646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D7175AEB-EC63-4ED8-9E4A-114B638DC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921" y="4521441"/>
                        <a:ext cx="10048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02EC26BA-AF63-4735-92DF-86CE72710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66583"/>
              </p:ext>
            </p:extLst>
          </p:nvPr>
        </p:nvGraphicFramePr>
        <p:xfrm>
          <a:off x="8216120" y="3761029"/>
          <a:ext cx="487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335" imgH="177646" progId="Equation.DSMT4">
                  <p:embed/>
                </p:oleObj>
              </mc:Choice>
              <mc:Fallback>
                <p:oleObj name="Equation" r:id="rId29" imgW="190335" imgH="177646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02EC26BA-AF63-4735-92DF-86CE72710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120" y="3761029"/>
                        <a:ext cx="4873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>
            <a:extLst>
              <a:ext uri="{FF2B5EF4-FFF2-40B4-BE49-F238E27FC236}">
                <a16:creationId xmlns:a16="http://schemas.microsoft.com/office/drawing/2014/main" id="{8953F2BA-5864-4AA6-9C9F-AED88C22F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89029"/>
              </p:ext>
            </p:extLst>
          </p:nvPr>
        </p:nvGraphicFramePr>
        <p:xfrm>
          <a:off x="8124046" y="4521441"/>
          <a:ext cx="877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20" imgH="177480" progId="Equation.DSMT4">
                  <p:embed/>
                </p:oleObj>
              </mc:Choice>
              <mc:Fallback>
                <p:oleObj name="Equation" r:id="rId30" imgW="342720" imgH="177480" progId="Equation.DSMT4">
                  <p:embed/>
                  <p:pic>
                    <p:nvPicPr>
                      <p:cNvPr id="27" name="Object 16">
                        <a:extLst>
                          <a:ext uri="{FF2B5EF4-FFF2-40B4-BE49-F238E27FC236}">
                            <a16:creationId xmlns:a16="http://schemas.microsoft.com/office/drawing/2014/main" id="{8953F2BA-5864-4AA6-9C9F-AED88C22F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046" y="4521441"/>
                        <a:ext cx="8778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32F7D28-8E67-4BFC-93F9-B3E03D7C74F9}"/>
              </a:ext>
            </a:extLst>
          </p:cNvPr>
          <p:cNvCxnSpPr/>
          <p:nvPr/>
        </p:nvCxnSpPr>
        <p:spPr>
          <a:xfrm rot="10800000" flipV="1">
            <a:off x="7501748" y="3405827"/>
            <a:ext cx="428625" cy="35718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98D51A1-8AC5-448F-A2F6-0F2C489C78DF}"/>
              </a:ext>
            </a:extLst>
          </p:cNvPr>
          <p:cNvCxnSpPr/>
          <p:nvPr/>
        </p:nvCxnSpPr>
        <p:spPr>
          <a:xfrm>
            <a:off x="7930373" y="3405827"/>
            <a:ext cx="428625" cy="35718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9FB77B2-DEC7-4960-B6D3-4CA9A93F1A1A}"/>
              </a:ext>
            </a:extLst>
          </p:cNvPr>
          <p:cNvCxnSpPr/>
          <p:nvPr/>
        </p:nvCxnSpPr>
        <p:spPr>
          <a:xfrm rot="16200000" flipH="1">
            <a:off x="8466949" y="4157511"/>
            <a:ext cx="427037" cy="357187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9ED098A-95F5-4561-A5FB-344C2B3B6D41}"/>
              </a:ext>
            </a:extLst>
          </p:cNvPr>
          <p:cNvCxnSpPr/>
          <p:nvPr/>
        </p:nvCxnSpPr>
        <p:spPr>
          <a:xfrm rot="5400000">
            <a:off x="8144686" y="4263873"/>
            <a:ext cx="428625" cy="142875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6213469-E79C-4251-AED5-5A9FFD3614E3}"/>
              </a:ext>
            </a:extLst>
          </p:cNvPr>
          <p:cNvCxnSpPr/>
          <p:nvPr/>
        </p:nvCxnSpPr>
        <p:spPr>
          <a:xfrm rot="16200000" flipH="1">
            <a:off x="7431106" y="4193230"/>
            <a:ext cx="427037" cy="28575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C419F6E-BB22-45A3-A50F-31C54FA1AFC0}"/>
              </a:ext>
            </a:extLst>
          </p:cNvPr>
          <p:cNvCxnSpPr/>
          <p:nvPr/>
        </p:nvCxnSpPr>
        <p:spPr>
          <a:xfrm rot="5400000">
            <a:off x="7108842" y="4228154"/>
            <a:ext cx="428625" cy="214312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17">
            <a:extLst>
              <a:ext uri="{FF2B5EF4-FFF2-40B4-BE49-F238E27FC236}">
                <a16:creationId xmlns:a16="http://schemas.microsoft.com/office/drawing/2014/main" id="{17A19693-4071-4448-B231-7F34E9BD2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69270"/>
              </p:ext>
            </p:extLst>
          </p:nvPr>
        </p:nvGraphicFramePr>
        <p:xfrm>
          <a:off x="7443007" y="5323129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120" imgH="177480" progId="Equation.DSMT4">
                  <p:embed/>
                </p:oleObj>
              </mc:Choice>
              <mc:Fallback>
                <p:oleObj name="Equation" r:id="rId32" imgW="330120" imgH="177480" progId="Equation.DSMT4">
                  <p:embed/>
                  <p:pic>
                    <p:nvPicPr>
                      <p:cNvPr id="34" name="Object 17">
                        <a:extLst>
                          <a:ext uri="{FF2B5EF4-FFF2-40B4-BE49-F238E27FC236}">
                            <a16:creationId xmlns:a16="http://schemas.microsoft.com/office/drawing/2014/main" id="{17A19693-4071-4448-B231-7F34E9BD2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007" y="5323129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3E55ADE-674A-4C48-B897-30FD67648D39}"/>
              </a:ext>
            </a:extLst>
          </p:cNvPr>
          <p:cNvCxnSpPr/>
          <p:nvPr/>
        </p:nvCxnSpPr>
        <p:spPr>
          <a:xfrm rot="16200000" flipH="1">
            <a:off x="7788288" y="4976259"/>
            <a:ext cx="427038" cy="28575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020DBE9-582A-4420-998A-EC824BCD0D17}"/>
              </a:ext>
            </a:extLst>
          </p:cNvPr>
          <p:cNvCxnSpPr/>
          <p:nvPr/>
        </p:nvCxnSpPr>
        <p:spPr>
          <a:xfrm rot="5400000">
            <a:off x="7466027" y="5011185"/>
            <a:ext cx="428625" cy="214313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18">
            <a:extLst>
              <a:ext uri="{FF2B5EF4-FFF2-40B4-BE49-F238E27FC236}">
                <a16:creationId xmlns:a16="http://schemas.microsoft.com/office/drawing/2014/main" id="{6A73B0B5-FA78-4276-9F2D-F3AD5B868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7172"/>
              </p:ext>
            </p:extLst>
          </p:nvPr>
        </p:nvGraphicFramePr>
        <p:xfrm>
          <a:off x="6590521" y="6047029"/>
          <a:ext cx="1069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18918" imgH="177723" progId="Equation.DSMT4">
                  <p:embed/>
                </p:oleObj>
              </mc:Choice>
              <mc:Fallback>
                <p:oleObj name="Equation" r:id="rId34" imgW="418918" imgH="177723" progId="Equation.DSMT4">
                  <p:embed/>
                  <p:pic>
                    <p:nvPicPr>
                      <p:cNvPr id="37" name="Object 18">
                        <a:extLst>
                          <a:ext uri="{FF2B5EF4-FFF2-40B4-BE49-F238E27FC236}">
                            <a16:creationId xmlns:a16="http://schemas.microsoft.com/office/drawing/2014/main" id="{6A73B0B5-FA78-4276-9F2D-F3AD5B868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21" y="6047029"/>
                        <a:ext cx="1069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9">
            <a:extLst>
              <a:ext uri="{FF2B5EF4-FFF2-40B4-BE49-F238E27FC236}">
                <a16:creationId xmlns:a16="http://schemas.microsoft.com/office/drawing/2014/main" id="{2F83CAA1-6268-4EFA-81F4-57CA9F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92690"/>
              </p:ext>
            </p:extLst>
          </p:nvPr>
        </p:nvGraphicFramePr>
        <p:xfrm>
          <a:off x="7673195" y="5956541"/>
          <a:ext cx="7794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04536" imgH="203024" progId="Equation.DSMT4">
                  <p:embed/>
                </p:oleObj>
              </mc:Choice>
              <mc:Fallback>
                <p:oleObj name="Equation" r:id="rId36" imgW="304536" imgH="203024" progId="Equation.DSMT4">
                  <p:embed/>
                  <p:pic>
                    <p:nvPicPr>
                      <p:cNvPr id="38" name="Object 19">
                        <a:extLst>
                          <a:ext uri="{FF2B5EF4-FFF2-40B4-BE49-F238E27FC236}">
                            <a16:creationId xmlns:a16="http://schemas.microsoft.com/office/drawing/2014/main" id="{2F83CAA1-6268-4EFA-81F4-57CA9F172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95" y="5956541"/>
                        <a:ext cx="7794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>
            <a:extLst>
              <a:ext uri="{FF2B5EF4-FFF2-40B4-BE49-F238E27FC236}">
                <a16:creationId xmlns:a16="http://schemas.microsoft.com/office/drawing/2014/main" id="{9D068A99-9B80-46C2-AEA2-3BD264706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00308"/>
              </p:ext>
            </p:extLst>
          </p:nvPr>
        </p:nvGraphicFramePr>
        <p:xfrm>
          <a:off x="8485995" y="5994640"/>
          <a:ext cx="747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91847" imgH="215713" progId="Equation.DSMT4">
                  <p:embed/>
                </p:oleObj>
              </mc:Choice>
              <mc:Fallback>
                <p:oleObj name="Equation" r:id="rId38" imgW="291847" imgH="215713" progId="Equation.DSMT4">
                  <p:embed/>
                  <p:pic>
                    <p:nvPicPr>
                      <p:cNvPr id="39" name="Object 20">
                        <a:extLst>
                          <a:ext uri="{FF2B5EF4-FFF2-40B4-BE49-F238E27FC236}">
                            <a16:creationId xmlns:a16="http://schemas.microsoft.com/office/drawing/2014/main" id="{9D068A99-9B80-46C2-AEA2-3BD264706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995" y="5994640"/>
                        <a:ext cx="7477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1">
            <a:extLst>
              <a:ext uri="{FF2B5EF4-FFF2-40B4-BE49-F238E27FC236}">
                <a16:creationId xmlns:a16="http://schemas.microsoft.com/office/drawing/2014/main" id="{C727CC9C-A009-49AF-8A89-181E1C88F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09253"/>
              </p:ext>
            </p:extLst>
          </p:nvPr>
        </p:nvGraphicFramePr>
        <p:xfrm>
          <a:off x="9254346" y="5994640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2268" imgH="215713" progId="Equation.DSMT4">
                  <p:embed/>
                </p:oleObj>
              </mc:Choice>
              <mc:Fallback>
                <p:oleObj name="Equation" r:id="rId40" imgW="152268" imgH="215713" progId="Equation.DSMT4">
                  <p:embed/>
                  <p:pic>
                    <p:nvPicPr>
                      <p:cNvPr id="40" name="Object 21">
                        <a:extLst>
                          <a:ext uri="{FF2B5EF4-FFF2-40B4-BE49-F238E27FC236}">
                            <a16:creationId xmlns:a16="http://schemas.microsoft.com/office/drawing/2014/main" id="{C727CC9C-A009-49AF-8A89-181E1C88F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346" y="5994640"/>
                        <a:ext cx="3905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2">
            <a:extLst>
              <a:ext uri="{FF2B5EF4-FFF2-40B4-BE49-F238E27FC236}">
                <a16:creationId xmlns:a16="http://schemas.microsoft.com/office/drawing/2014/main" id="{B4F3FE3C-86E9-4DB2-97AC-8D4548231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2478"/>
              </p:ext>
            </p:extLst>
          </p:nvPr>
        </p:nvGraphicFramePr>
        <p:xfrm>
          <a:off x="6585757" y="5323129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30120" imgH="177480" progId="Equation.DSMT4">
                  <p:embed/>
                </p:oleObj>
              </mc:Choice>
              <mc:Fallback>
                <p:oleObj name="Equation" r:id="rId41" imgW="330120" imgH="177480" progId="Equation.DSMT4">
                  <p:embed/>
                  <p:pic>
                    <p:nvPicPr>
                      <p:cNvPr id="41" name="Object 22">
                        <a:extLst>
                          <a:ext uri="{FF2B5EF4-FFF2-40B4-BE49-F238E27FC236}">
                            <a16:creationId xmlns:a16="http://schemas.microsoft.com/office/drawing/2014/main" id="{B4F3FE3C-86E9-4DB2-97AC-8D4548231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757" y="5323129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0313AF94-A9B7-4166-A07B-CD89C106D3EA}"/>
              </a:ext>
            </a:extLst>
          </p:cNvPr>
          <p:cNvCxnSpPr/>
          <p:nvPr/>
        </p:nvCxnSpPr>
        <p:spPr>
          <a:xfrm rot="16200000" flipH="1">
            <a:off x="6965966" y="5011187"/>
            <a:ext cx="428625" cy="214312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B8B5C4C-3E24-4F35-9C32-E22F7C0FA222}"/>
              </a:ext>
            </a:extLst>
          </p:cNvPr>
          <p:cNvCxnSpPr/>
          <p:nvPr/>
        </p:nvCxnSpPr>
        <p:spPr>
          <a:xfrm rot="5400000">
            <a:off x="6644497" y="4975468"/>
            <a:ext cx="428625" cy="28575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F2C48090-EA37-8167-85CA-8331032F6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547" y="4534478"/>
            <a:ext cx="28046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The exponents tell you how many of those prime bases it has</a:t>
            </a:r>
          </a:p>
        </p:txBody>
      </p:sp>
    </p:spTree>
    <p:extLst>
      <p:ext uri="{BB962C8B-B14F-4D97-AF65-F5344CB8AC3E}">
        <p14:creationId xmlns:p14="http://schemas.microsoft.com/office/powerpoint/2010/main" val="2350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CA0B31-9C9D-41B4-AF9E-582AEBC2C79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0050" y="177304"/>
            <a:ext cx="10963275" cy="148645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Find the Prime Factorization of each number below:</a:t>
            </a:r>
          </a:p>
          <a:p>
            <a:pPr marL="0" indent="0">
              <a:buNone/>
            </a:pPr>
            <a:r>
              <a:rPr lang="en-CA" dirty="0"/>
              <a:t>a) 144		b) 300		c) 968		d) 1924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AE49B88-1DDE-4030-B151-02497BADAF16}"/>
              </a:ext>
            </a:extLst>
          </p:cNvPr>
          <p:cNvSpPr txBox="1">
            <a:spLocks/>
          </p:cNvSpPr>
          <p:nvPr/>
        </p:nvSpPr>
        <p:spPr bwMode="auto">
          <a:xfrm>
            <a:off x="314326" y="2176346"/>
            <a:ext cx="10963274" cy="102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Which of the following prime factorizations are incorrect?  If incorrect, explain why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237C73-50A2-4972-8B5E-9703DFDA1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91087"/>
              </p:ext>
            </p:extLst>
          </p:nvPr>
        </p:nvGraphicFramePr>
        <p:xfrm>
          <a:off x="540425" y="3198813"/>
          <a:ext cx="2527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237C73-50A2-4972-8B5E-9703DFDA1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425" y="3198813"/>
                        <a:ext cx="25273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0ACE7E-C369-4F00-B80E-DC83A4263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808685"/>
              </p:ext>
            </p:extLst>
          </p:nvPr>
        </p:nvGraphicFramePr>
        <p:xfrm>
          <a:off x="441381" y="3970957"/>
          <a:ext cx="3868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50ACE7E-C369-4F00-B80E-DC83A4263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81" y="3970957"/>
                        <a:ext cx="386873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344B9F-ADF6-4AC1-B18B-4516BAAF5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12238"/>
              </p:ext>
            </p:extLst>
          </p:nvPr>
        </p:nvGraphicFramePr>
        <p:xfrm>
          <a:off x="400050" y="4793617"/>
          <a:ext cx="3902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9344B9F-ADF6-4AC1-B18B-4516BAAF5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50" y="4793617"/>
                        <a:ext cx="39020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996206-0A9F-4A12-9340-F7BE9C163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82359"/>
              </p:ext>
            </p:extLst>
          </p:nvPr>
        </p:nvGraphicFramePr>
        <p:xfrm>
          <a:off x="445959" y="5634156"/>
          <a:ext cx="4318001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996206-0A9F-4A12-9340-F7BE9C163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959" y="5634156"/>
                        <a:ext cx="4318001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7556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2C25DE-F50E-438C-BA32-4A15EF6656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690" y="237198"/>
            <a:ext cx="7467600" cy="456882"/>
          </a:xfrm>
        </p:spPr>
        <p:txBody>
          <a:bodyPr>
            <a:normAutofit fontScale="90000"/>
          </a:bodyPr>
          <a:lstStyle/>
          <a:p>
            <a:r>
              <a:rPr lang="en-CA" dirty="0"/>
              <a:t>Perfect Squares and Cub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E60BFB-D799-4790-B991-F568978E3D5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8125" y="694722"/>
            <a:ext cx="11220450" cy="2249201"/>
          </a:xfrm>
        </p:spPr>
        <p:txBody>
          <a:bodyPr/>
          <a:lstStyle/>
          <a:p>
            <a:r>
              <a:rPr lang="en-CA" sz="2200" dirty="0"/>
              <a:t>The prime factorization of a number can be used to tell whether if a number is a perfect square, perfect cube, or neither</a:t>
            </a:r>
          </a:p>
          <a:p>
            <a:r>
              <a:rPr lang="en-CA" sz="2200" dirty="0"/>
              <a:t>If a number is a PS, the exponents of all the prime factors will be “EVEN”</a:t>
            </a:r>
          </a:p>
          <a:p>
            <a:r>
              <a:rPr lang="en-CA" sz="2200" dirty="0"/>
              <a:t>If a number is a Perfect Cube, the exponents of all the prime factors will be a multiple of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0F8954-B6BA-4411-8BFD-4E2A4DF9D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895" y="2721114"/>
            <a:ext cx="22759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PERFECT SQUARES: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FC122B0F-46E3-4144-A266-B36741B09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3700"/>
              </p:ext>
            </p:extLst>
          </p:nvPr>
        </p:nvGraphicFramePr>
        <p:xfrm>
          <a:off x="1242521" y="3500439"/>
          <a:ext cx="7858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603" imgH="177646" progId="Equation.DSMT4">
                  <p:embed/>
                </p:oleObj>
              </mc:Choice>
              <mc:Fallback>
                <p:oleObj name="Equation" r:id="rId3" imgW="342603" imgH="177646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FC122B0F-46E3-4144-A266-B36741B09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521" y="3500439"/>
                        <a:ext cx="78581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35B185FF-6814-4F4F-A4A6-8857DBED0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68526"/>
              </p:ext>
            </p:extLst>
          </p:nvPr>
        </p:nvGraphicFramePr>
        <p:xfrm>
          <a:off x="2107058" y="3429642"/>
          <a:ext cx="1047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15640" progId="Equation.DSMT4">
                  <p:embed/>
                </p:oleObj>
              </mc:Choice>
              <mc:Fallback>
                <p:oleObj name="Equation" r:id="rId5" imgW="457200" imgH="2156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35B185FF-6814-4F4F-A4A6-8857DBED0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58" y="3429642"/>
                        <a:ext cx="10477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B13F3DBD-7FB0-4838-BB67-8649AB583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94158"/>
              </p:ext>
            </p:extLst>
          </p:nvPr>
        </p:nvGraphicFramePr>
        <p:xfrm>
          <a:off x="1171084" y="4143375"/>
          <a:ext cx="930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B13F3DBD-7FB0-4838-BB67-8649AB583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84" y="4143375"/>
                        <a:ext cx="9302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D782F2BC-99C7-4AA0-A393-D3FB6E64F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12158"/>
              </p:ext>
            </p:extLst>
          </p:nvPr>
        </p:nvGraphicFramePr>
        <p:xfrm>
          <a:off x="2099771" y="4071938"/>
          <a:ext cx="1077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15640" progId="Equation.DSMT4">
                  <p:embed/>
                </p:oleObj>
              </mc:Choice>
              <mc:Fallback>
                <p:oleObj name="Equation" r:id="rId9" imgW="469800" imgH="2156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D782F2BC-99C7-4AA0-A393-D3FB6E64F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771" y="4071938"/>
                        <a:ext cx="10779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8A20D320-D5BF-4702-BA52-6ECB264A9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35854"/>
              </p:ext>
            </p:extLst>
          </p:nvPr>
        </p:nvGraphicFramePr>
        <p:xfrm>
          <a:off x="1244109" y="4786314"/>
          <a:ext cx="7842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8A20D320-D5BF-4702-BA52-6ECB264A9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109" y="4786314"/>
                        <a:ext cx="7842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1BAD848D-1573-4AE5-9C79-87000FAB2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25161"/>
              </p:ext>
            </p:extLst>
          </p:nvPr>
        </p:nvGraphicFramePr>
        <p:xfrm>
          <a:off x="2028334" y="4714876"/>
          <a:ext cx="407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1BAD848D-1573-4AE5-9C79-87000FAB2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334" y="4714876"/>
                        <a:ext cx="4079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8208A19-A10B-4E29-8C17-3056A9133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15" y="5317517"/>
            <a:ext cx="25569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All the exponents of the prime factors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are even!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6EFA1D7-DD0C-4B92-82B3-EFBD4DEBF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756" y="2721114"/>
            <a:ext cx="22759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PERFECT CUBES:</a:t>
            </a: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C92FFB25-E548-42AA-9F0A-E656DE719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27339"/>
              </p:ext>
            </p:extLst>
          </p:nvPr>
        </p:nvGraphicFramePr>
        <p:xfrm>
          <a:off x="4946083" y="3513844"/>
          <a:ext cx="5826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C92FFB25-E548-42AA-9F0A-E656DE719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083" y="3513844"/>
                        <a:ext cx="58261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D932185E-29EF-4FFB-914C-524D6F2F7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46443"/>
              </p:ext>
            </p:extLst>
          </p:nvPr>
        </p:nvGraphicFramePr>
        <p:xfrm>
          <a:off x="5650934" y="3456695"/>
          <a:ext cx="407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D932185E-29EF-4FFB-914C-524D6F2F7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934" y="3456695"/>
                        <a:ext cx="4079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CA30216D-BF86-43BB-8CDC-0AB87AD23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57411"/>
              </p:ext>
            </p:extLst>
          </p:nvPr>
        </p:nvGraphicFramePr>
        <p:xfrm>
          <a:off x="4614295" y="4156783"/>
          <a:ext cx="958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8918" imgH="177723" progId="Equation.DSMT4">
                  <p:embed/>
                </p:oleObj>
              </mc:Choice>
              <mc:Fallback>
                <p:oleObj name="Equation" r:id="rId19" imgW="418918" imgH="177723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CA30216D-BF86-43BB-8CDC-0AB87AD23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295" y="4156783"/>
                        <a:ext cx="958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DDEAD736-9FCE-4F98-A42C-8F3CD0FC8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66109"/>
              </p:ext>
            </p:extLst>
          </p:nvPr>
        </p:nvGraphicFramePr>
        <p:xfrm>
          <a:off x="5730796" y="4084961"/>
          <a:ext cx="1020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215640" progId="Equation.DSMT4">
                  <p:embed/>
                </p:oleObj>
              </mc:Choice>
              <mc:Fallback>
                <p:oleObj name="Equation" r:id="rId21" imgW="444240" imgH="21564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DDEAD736-9FCE-4F98-A42C-8F3CD0FC8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796" y="4084961"/>
                        <a:ext cx="10207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A7E3951F-6679-49DE-8F92-05331A9B3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22306"/>
              </p:ext>
            </p:extLst>
          </p:nvPr>
        </p:nvGraphicFramePr>
        <p:xfrm>
          <a:off x="4845277" y="4799719"/>
          <a:ext cx="784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603" imgH="177646" progId="Equation.DSMT4">
                  <p:embed/>
                </p:oleObj>
              </mc:Choice>
              <mc:Fallback>
                <p:oleObj name="Equation" r:id="rId23" imgW="342603" imgH="177646" progId="Equation.DSMT4">
                  <p:embed/>
                  <p:pic>
                    <p:nvPicPr>
                      <p:cNvPr id="25" name="Object 12">
                        <a:extLst>
                          <a:ext uri="{FF2B5EF4-FFF2-40B4-BE49-F238E27FC236}">
                            <a16:creationId xmlns:a16="http://schemas.microsoft.com/office/drawing/2014/main" id="{A7E3951F-6679-49DE-8F92-05331A9B3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277" y="4799719"/>
                        <a:ext cx="784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1B3051DC-98A8-444B-8AF1-9C631E936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88091"/>
              </p:ext>
            </p:extLst>
          </p:nvPr>
        </p:nvGraphicFramePr>
        <p:xfrm>
          <a:off x="5629501" y="4728283"/>
          <a:ext cx="407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203040" progId="Equation.DSMT4">
                  <p:embed/>
                </p:oleObj>
              </mc:Choice>
              <mc:Fallback>
                <p:oleObj name="Equation" r:id="rId24" imgW="177480" imgH="20304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1B3051DC-98A8-444B-8AF1-9C631E936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501" y="4728283"/>
                        <a:ext cx="4079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6D9A92C-67AD-43C1-BD79-8EFED1445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1517" y="5340280"/>
            <a:ext cx="2309006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All the exponents of the prime factors </a:t>
            </a:r>
            <a:br>
              <a:rPr lang="en-CA" sz="1900" dirty="0">
                <a:solidFill>
                  <a:srgbClr val="FF0000"/>
                </a:solidFill>
              </a:rPr>
            </a:br>
            <a:r>
              <a:rPr lang="en-CA" sz="1900" dirty="0">
                <a:solidFill>
                  <a:srgbClr val="FF0000"/>
                </a:solidFill>
              </a:rPr>
              <a:t>are multiples of 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E76151B-5540-421D-808A-F059B2263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0061" y="2697468"/>
            <a:ext cx="22759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PERFECT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Q &amp; CUBES:</a:t>
            </a:r>
          </a:p>
        </p:txBody>
      </p:sp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C93A747D-B018-4BA7-B630-2F7541281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61683"/>
              </p:ext>
            </p:extLst>
          </p:nvPr>
        </p:nvGraphicFramePr>
        <p:xfrm>
          <a:off x="8404231" y="3504166"/>
          <a:ext cx="784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603" imgH="177646" progId="Equation.DSMT4">
                  <p:embed/>
                </p:oleObj>
              </mc:Choice>
              <mc:Fallback>
                <p:oleObj name="Equation" r:id="rId23" imgW="342603" imgH="177646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C93A747D-B018-4BA7-B630-2F7541281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31" y="3504166"/>
                        <a:ext cx="784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A38D0EDB-E8C8-401F-B7D6-D080834F0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72590"/>
              </p:ext>
            </p:extLst>
          </p:nvPr>
        </p:nvGraphicFramePr>
        <p:xfrm>
          <a:off x="9188455" y="3432730"/>
          <a:ext cx="407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203040" progId="Equation.DSMT4">
                  <p:embed/>
                </p:oleObj>
              </mc:Choice>
              <mc:Fallback>
                <p:oleObj name="Equation" r:id="rId26" imgW="177480" imgH="203040" progId="Equation.DSMT4">
                  <p:embed/>
                  <p:pic>
                    <p:nvPicPr>
                      <p:cNvPr id="31" name="Object 13">
                        <a:extLst>
                          <a:ext uri="{FF2B5EF4-FFF2-40B4-BE49-F238E27FC236}">
                            <a16:creationId xmlns:a16="http://schemas.microsoft.com/office/drawing/2014/main" id="{A38D0EDB-E8C8-401F-B7D6-D080834F0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455" y="3432730"/>
                        <a:ext cx="4079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>
            <a:extLst>
              <a:ext uri="{FF2B5EF4-FFF2-40B4-BE49-F238E27FC236}">
                <a16:creationId xmlns:a16="http://schemas.microsoft.com/office/drawing/2014/main" id="{223D0F95-32E0-4724-B384-5E069292D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31503"/>
              </p:ext>
            </p:extLst>
          </p:nvPr>
        </p:nvGraphicFramePr>
        <p:xfrm>
          <a:off x="8231190" y="4042971"/>
          <a:ext cx="958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32" name="Object 12">
                        <a:extLst>
                          <a:ext uri="{FF2B5EF4-FFF2-40B4-BE49-F238E27FC236}">
                            <a16:creationId xmlns:a16="http://schemas.microsoft.com/office/drawing/2014/main" id="{223D0F95-32E0-4724-B384-5E069292D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90" y="4042971"/>
                        <a:ext cx="9588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E0C5AB14-3A18-4D75-9A11-A591D089A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90418"/>
              </p:ext>
            </p:extLst>
          </p:nvPr>
        </p:nvGraphicFramePr>
        <p:xfrm>
          <a:off x="9196395" y="3957246"/>
          <a:ext cx="407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215640" progId="Equation.DSMT4">
                  <p:embed/>
                </p:oleObj>
              </mc:Choice>
              <mc:Fallback>
                <p:oleObj name="Equation" r:id="rId30" imgW="177480" imgH="215640" progId="Equation.DSMT4">
                  <p:embed/>
                  <p:pic>
                    <p:nvPicPr>
                      <p:cNvPr id="33" name="Object 13">
                        <a:extLst>
                          <a:ext uri="{FF2B5EF4-FFF2-40B4-BE49-F238E27FC236}">
                            <a16:creationId xmlns:a16="http://schemas.microsoft.com/office/drawing/2014/main" id="{E0C5AB14-3A18-4D75-9A11-A591D089A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395" y="3957246"/>
                        <a:ext cx="4079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25655AA6-9662-43B3-8A0C-95F9CB118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3540" y="4594476"/>
            <a:ext cx="2309006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1900" dirty="0">
                <a:solidFill>
                  <a:srgbClr val="FF0000"/>
                </a:solidFill>
              </a:rPr>
              <a:t>All the exponents of the prime factors </a:t>
            </a:r>
            <a:br>
              <a:rPr lang="en-CA" sz="1900" dirty="0">
                <a:solidFill>
                  <a:srgbClr val="FF0000"/>
                </a:solidFill>
              </a:rPr>
            </a:br>
            <a:r>
              <a:rPr lang="en-CA" sz="1900" dirty="0">
                <a:solidFill>
                  <a:srgbClr val="FF0000"/>
                </a:solidFill>
              </a:rPr>
              <a:t>are multiples of 6</a:t>
            </a:r>
          </a:p>
        </p:txBody>
      </p:sp>
    </p:spTree>
    <p:extLst>
      <p:ext uri="{BB962C8B-B14F-4D97-AF65-F5344CB8AC3E}">
        <p14:creationId xmlns:p14="http://schemas.microsoft.com/office/powerpoint/2010/main" val="294532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0" grpId="0"/>
      <p:bldP spid="27" grpId="0"/>
      <p:bldP spid="29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2D916E-E959-4B68-BF05-E3F43BA3DD8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42900" y="119319"/>
            <a:ext cx="9682790" cy="91105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if the following numbers are either</a:t>
            </a:r>
            <a:br>
              <a:rPr lang="en-CA" dirty="0"/>
            </a:br>
            <a:r>
              <a:rPr lang="en-CA" dirty="0" err="1"/>
              <a:t>i</a:t>
            </a:r>
            <a:r>
              <a:rPr lang="en-CA" dirty="0"/>
              <a:t>) perfect squares,  ii) cubes,  iii)  neither, or iv) both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E57725-7721-4F8B-81E4-385DF0F8C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70919"/>
              </p:ext>
            </p:extLst>
          </p:nvPr>
        </p:nvGraphicFramePr>
        <p:xfrm>
          <a:off x="342899" y="1059939"/>
          <a:ext cx="2926051" cy="61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E57725-7721-4F8B-81E4-385DF0F8C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899" y="1059939"/>
                        <a:ext cx="2926051" cy="61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26E277-E135-4B70-988A-03A0EFA27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29823"/>
              </p:ext>
            </p:extLst>
          </p:nvPr>
        </p:nvGraphicFramePr>
        <p:xfrm>
          <a:off x="4073525" y="1060450"/>
          <a:ext cx="2701733" cy="55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D26E277-E135-4B70-988A-03A0EFA276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3525" y="1060450"/>
                        <a:ext cx="2701733" cy="551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9D1F3F-0A07-4F2B-AA87-F7C9C4DC7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3376"/>
              </p:ext>
            </p:extLst>
          </p:nvPr>
        </p:nvGraphicFramePr>
        <p:xfrm>
          <a:off x="7824109" y="1059937"/>
          <a:ext cx="2669917" cy="55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59D1F3F-0A07-4F2B-AA87-F7C9C4DC7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4109" y="1059937"/>
                        <a:ext cx="2669917" cy="551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AAE2B55-3FAB-4A16-9035-8005EA7F83DA}"/>
              </a:ext>
            </a:extLst>
          </p:cNvPr>
          <p:cNvSpPr txBox="1">
            <a:spLocks/>
          </p:cNvSpPr>
          <p:nvPr/>
        </p:nvSpPr>
        <p:spPr bwMode="auto">
          <a:xfrm>
            <a:off x="310464" y="3235945"/>
            <a:ext cx="11405286" cy="91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What is the lowest value of “k”, where “k” is an integer, so that “N” is a </a:t>
            </a:r>
            <a:br>
              <a:rPr lang="en-CA" dirty="0"/>
            </a:br>
            <a:r>
              <a:rPr lang="en-CA" dirty="0" err="1"/>
              <a:t>i</a:t>
            </a:r>
            <a:r>
              <a:rPr lang="en-CA" dirty="0"/>
              <a:t>) perfect square?              ii) Perfect Cube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7EE298D-D13A-4492-B649-BBB2AABA4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68324"/>
              </p:ext>
            </p:extLst>
          </p:nvPr>
        </p:nvGraphicFramePr>
        <p:xfrm>
          <a:off x="476250" y="4093412"/>
          <a:ext cx="2282448" cy="53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6698" imgH="215806" progId="Equation.DSMT4">
                  <p:embed/>
                </p:oleObj>
              </mc:Choice>
              <mc:Fallback>
                <p:oleObj name="Equation" r:id="rId9" imgW="926698" imgH="215806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97EE298D-D13A-4492-B649-BBB2AABA4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093412"/>
                        <a:ext cx="2282448" cy="531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23CD39C6-0DCD-46A8-98FF-B544B0E44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95986"/>
              </p:ext>
            </p:extLst>
          </p:nvPr>
        </p:nvGraphicFramePr>
        <p:xfrm>
          <a:off x="5585758" y="4050799"/>
          <a:ext cx="2498016" cy="57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392" imgH="215806" progId="Equation.DSMT4">
                  <p:embed/>
                </p:oleObj>
              </mc:Choice>
              <mc:Fallback>
                <p:oleObj name="Equation" r:id="rId11" imgW="939392" imgH="215806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23CD39C6-0DCD-46A8-98FF-B544B0E44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58" y="4050799"/>
                        <a:ext cx="2498016" cy="574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694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175" y="274638"/>
            <a:ext cx="112014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Ex: What is the lowest value of “k”, where “k” is an integer, so that “N” is a </a:t>
            </a:r>
            <a:br>
              <a:rPr lang="en-CA" dirty="0"/>
            </a:br>
            <a:r>
              <a:rPr lang="en-CA" dirty="0" err="1"/>
              <a:t>i</a:t>
            </a:r>
            <a:r>
              <a:rPr lang="en-CA" dirty="0"/>
              <a:t>) perfect square?              ii) Perfect Cube</a:t>
            </a: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29926"/>
              </p:ext>
            </p:extLst>
          </p:nvPr>
        </p:nvGraphicFramePr>
        <p:xfrm>
          <a:off x="1066007" y="1441451"/>
          <a:ext cx="1922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6698" imgH="215806" progId="Equation.DSMT4">
                  <p:embed/>
                </p:oleObj>
              </mc:Choice>
              <mc:Fallback>
                <p:oleObj name="Equation" r:id="rId3" imgW="926698" imgH="215806" progId="Equation.DSMT4">
                  <p:embed/>
                  <p:pic>
                    <p:nvPicPr>
                      <p:cNvPr id="122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007" y="1441451"/>
                        <a:ext cx="19224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75550"/>
              </p:ext>
            </p:extLst>
          </p:nvPr>
        </p:nvGraphicFramePr>
        <p:xfrm>
          <a:off x="6829426" y="1441451"/>
          <a:ext cx="19478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215806" progId="Equation.DSMT4">
                  <p:embed/>
                </p:oleObj>
              </mc:Choice>
              <mc:Fallback>
                <p:oleObj name="Equation" r:id="rId5" imgW="939392" imgH="215806" progId="Equation.DSMT4">
                  <p:embed/>
                  <p:pic>
                    <p:nvPicPr>
                      <p:cNvPr id="122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6" y="1441451"/>
                        <a:ext cx="19478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7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351" y="1841501"/>
            <a:ext cx="39921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To be a perfect square, all the exponents</a:t>
            </a:r>
          </a:p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must be eve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35606"/>
              </p:ext>
            </p:extLst>
          </p:nvPr>
        </p:nvGraphicFramePr>
        <p:xfrm>
          <a:off x="763588" y="2493964"/>
          <a:ext cx="1263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493964"/>
                        <a:ext cx="1263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02196"/>
              </p:ext>
            </p:extLst>
          </p:nvPr>
        </p:nvGraphicFramePr>
        <p:xfrm>
          <a:off x="1997075" y="2532064"/>
          <a:ext cx="368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532064"/>
                        <a:ext cx="3683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34735"/>
              </p:ext>
            </p:extLst>
          </p:nvPr>
        </p:nvGraphicFramePr>
        <p:xfrm>
          <a:off x="2924176" y="2519364"/>
          <a:ext cx="1184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15640" progId="Equation.DSMT4">
                  <p:embed/>
                </p:oleObj>
              </mc:Choice>
              <mc:Fallback>
                <p:oleObj name="Equation" r:id="rId12" imgW="571320" imgH="2156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6" y="2519364"/>
                        <a:ext cx="11842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68241"/>
              </p:ext>
            </p:extLst>
          </p:nvPr>
        </p:nvGraphicFramePr>
        <p:xfrm>
          <a:off x="4143375" y="2557463"/>
          <a:ext cx="368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15640" progId="Equation.DSMT4">
                  <p:embed/>
                </p:oleObj>
              </mc:Choice>
              <mc:Fallback>
                <p:oleObj name="Equation" r:id="rId14" imgW="177480" imgH="215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557463"/>
                        <a:ext cx="3683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22322"/>
              </p:ext>
            </p:extLst>
          </p:nvPr>
        </p:nvGraphicFramePr>
        <p:xfrm>
          <a:off x="965200" y="3125789"/>
          <a:ext cx="2870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304560" progId="Equation.DSMT4">
                  <p:embed/>
                </p:oleObj>
              </mc:Choice>
              <mc:Fallback>
                <p:oleObj name="Equation" r:id="rId16" imgW="1384200" imgH="3045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125789"/>
                        <a:ext cx="28702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11774"/>
              </p:ext>
            </p:extLst>
          </p:nvPr>
        </p:nvGraphicFramePr>
        <p:xfrm>
          <a:off x="971550" y="3773489"/>
          <a:ext cx="1606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15640" progId="Equation.DSMT4">
                  <p:embed/>
                </p:oleObj>
              </mc:Choice>
              <mc:Fallback>
                <p:oleObj name="Equation" r:id="rId18" imgW="774360" imgH="2156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73489"/>
                        <a:ext cx="16065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1350" y="4368800"/>
            <a:ext cx="318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Now, all the exponents are eve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6751" y="4914900"/>
            <a:ext cx="1888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So, “k” is equal to 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3041650" y="3181350"/>
            <a:ext cx="298450" cy="869950"/>
          </a:xfrm>
          <a:prstGeom prst="rightBrace">
            <a:avLst>
              <a:gd name="adj1" fmla="val 42179"/>
              <a:gd name="adj2" fmla="val 50000"/>
            </a:avLst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78795"/>
              </p:ext>
            </p:extLst>
          </p:nvPr>
        </p:nvGraphicFramePr>
        <p:xfrm>
          <a:off x="3000375" y="3714750"/>
          <a:ext cx="395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714750"/>
                        <a:ext cx="3952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54758"/>
              </p:ext>
            </p:extLst>
          </p:nvPr>
        </p:nvGraphicFramePr>
        <p:xfrm>
          <a:off x="2454275" y="4922837"/>
          <a:ext cx="395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922837"/>
                        <a:ext cx="3952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89676" y="1854200"/>
            <a:ext cx="3999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Break all numbers down to prime factor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90347"/>
              </p:ext>
            </p:extLst>
          </p:nvPr>
        </p:nvGraphicFramePr>
        <p:xfrm>
          <a:off x="6796089" y="2201863"/>
          <a:ext cx="2420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68200" imgH="253800" progId="Equation.DSMT4">
                  <p:embed/>
                </p:oleObj>
              </mc:Choice>
              <mc:Fallback>
                <p:oleObj name="Equation" r:id="rId23" imgW="1168200" imgH="2538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9" y="2201863"/>
                        <a:ext cx="2420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10733"/>
              </p:ext>
            </p:extLst>
          </p:nvPr>
        </p:nvGraphicFramePr>
        <p:xfrm>
          <a:off x="6808788" y="2695575"/>
          <a:ext cx="1973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52200" imgH="253800" progId="Equation.DSMT4">
                  <p:embed/>
                </p:oleObj>
              </mc:Choice>
              <mc:Fallback>
                <p:oleObj name="Equation" r:id="rId25" imgW="952200" imgH="2538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2695575"/>
                        <a:ext cx="197326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175375" y="3098801"/>
            <a:ext cx="39727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To be a perfect cube, all exponents need</a:t>
            </a:r>
            <a:br>
              <a:rPr lang="en-CA" dirty="0">
                <a:solidFill>
                  <a:srgbClr val="FF0000"/>
                </a:solidFill>
                <a:latin typeface="Calibri" pitchFamily="34" charset="0"/>
              </a:rPr>
            </a:br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to be a factor of 3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11924"/>
              </p:ext>
            </p:extLst>
          </p:nvPr>
        </p:nvGraphicFramePr>
        <p:xfrm>
          <a:off x="6934201" y="3725864"/>
          <a:ext cx="1211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215640" progId="Equation.DSMT4">
                  <p:embed/>
                </p:oleObj>
              </mc:Choice>
              <mc:Fallback>
                <p:oleObj name="Equation" r:id="rId27" imgW="583920" imgH="21564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3725864"/>
                        <a:ext cx="12112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88823"/>
              </p:ext>
            </p:extLst>
          </p:nvPr>
        </p:nvGraphicFramePr>
        <p:xfrm>
          <a:off x="8216901" y="3738563"/>
          <a:ext cx="3413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0" imgH="215640" progId="Equation.DSMT4">
                  <p:embed/>
                </p:oleObj>
              </mc:Choice>
              <mc:Fallback>
                <p:oleObj name="Equation" r:id="rId29" imgW="164880" imgH="2156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901" y="3738563"/>
                        <a:ext cx="3413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16440"/>
              </p:ext>
            </p:extLst>
          </p:nvPr>
        </p:nvGraphicFramePr>
        <p:xfrm>
          <a:off x="6753226" y="4243388"/>
          <a:ext cx="23669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3000" imgH="304560" progId="Equation.DSMT4">
                  <p:embed/>
                </p:oleObj>
              </mc:Choice>
              <mc:Fallback>
                <p:oleObj name="Equation" r:id="rId31" imgW="1143000" imgH="30456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4243388"/>
                        <a:ext cx="236696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33958"/>
              </p:ext>
            </p:extLst>
          </p:nvPr>
        </p:nvGraphicFramePr>
        <p:xfrm>
          <a:off x="6773864" y="4867276"/>
          <a:ext cx="15779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1760" imgH="215640" progId="Equation.DSMT4">
                  <p:embed/>
                </p:oleObj>
              </mc:Choice>
              <mc:Fallback>
                <p:oleObj name="Equation" r:id="rId33" imgW="761760" imgH="21564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4" y="4867276"/>
                        <a:ext cx="15779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391276" y="5461000"/>
            <a:ext cx="1888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So, “k” is equal to 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597"/>
              </p:ext>
            </p:extLst>
          </p:nvPr>
        </p:nvGraphicFramePr>
        <p:xfrm>
          <a:off x="8218489" y="5468938"/>
          <a:ext cx="263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89" y="5468938"/>
                        <a:ext cx="2635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 animBg="1"/>
      <p:bldP spid="18" grpId="0"/>
      <p:bldP spid="21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F5B71-69CC-40B3-9BE3-B6C37C15D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604" y="94380"/>
            <a:ext cx="8577519" cy="546092"/>
          </a:xfrm>
        </p:spPr>
        <p:txBody>
          <a:bodyPr>
            <a:noAutofit/>
          </a:bodyPr>
          <a:lstStyle/>
          <a:p>
            <a:r>
              <a:rPr lang="en-CA" sz="2600" dirty="0"/>
              <a:t>Using Prime Factorization to Find GCF and LCM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60359-4377-463A-846B-30EF5378D9F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4604" y="765023"/>
            <a:ext cx="10922996" cy="1455235"/>
          </a:xfrm>
        </p:spPr>
        <p:txBody>
          <a:bodyPr/>
          <a:lstStyle/>
          <a:p>
            <a:r>
              <a:rPr lang="en-CA" sz="2200" dirty="0"/>
              <a:t>When given two numbers in P.F. form, find the GCF by looking at which prime base factors are in both and then pick the lower exponent between the two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B2E1E5-2DDA-4423-899C-4B483002A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97529"/>
              </p:ext>
            </p:extLst>
          </p:nvPr>
        </p:nvGraphicFramePr>
        <p:xfrm>
          <a:off x="2268377" y="1578259"/>
          <a:ext cx="4928359" cy="50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41200" progId="Equation.DSMT4">
                  <p:embed/>
                </p:oleObj>
              </mc:Choice>
              <mc:Fallback>
                <p:oleObj name="Equation" r:id="rId3" imgW="23619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B2E1E5-2DDA-4423-899C-4B483002A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377" y="1578259"/>
                        <a:ext cx="4928359" cy="50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562A0F-A14E-4490-9B3A-19F529B60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73667"/>
              </p:ext>
            </p:extLst>
          </p:nvPr>
        </p:nvGraphicFramePr>
        <p:xfrm>
          <a:off x="1464590" y="2264214"/>
          <a:ext cx="1101627" cy="46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562A0F-A14E-4490-9B3A-19F529B604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4590" y="2264214"/>
                        <a:ext cx="1101627" cy="46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389EAD-6896-4FC6-AC09-48D1040F4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00124"/>
              </p:ext>
            </p:extLst>
          </p:nvPr>
        </p:nvGraphicFramePr>
        <p:xfrm>
          <a:off x="2946456" y="2276121"/>
          <a:ext cx="676217" cy="41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389EAD-6896-4FC6-AC09-48D1040F4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6456" y="2276121"/>
                        <a:ext cx="676217" cy="414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67F8CC-D32E-401F-8648-891E396EE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03546"/>
              </p:ext>
            </p:extLst>
          </p:nvPr>
        </p:nvGraphicFramePr>
        <p:xfrm>
          <a:off x="3556814" y="2280581"/>
          <a:ext cx="643285" cy="44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67F8CC-D32E-401F-8648-891E396EE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6814" y="2280581"/>
                        <a:ext cx="643285" cy="44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374A25-2F03-4A9A-B315-1B6257633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8762"/>
              </p:ext>
            </p:extLst>
          </p:nvPr>
        </p:nvGraphicFramePr>
        <p:xfrm>
          <a:off x="4218173" y="2287267"/>
          <a:ext cx="287612" cy="44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B374A25-2F03-4A9A-B315-1B6257633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8173" y="2287267"/>
                        <a:ext cx="287612" cy="44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468D35-CB68-49D6-AACD-2253793AD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10198"/>
              </p:ext>
            </p:extLst>
          </p:nvPr>
        </p:nvGraphicFramePr>
        <p:xfrm>
          <a:off x="3103592" y="2123672"/>
          <a:ext cx="367250" cy="68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20" imgH="190440" progId="Equation.DSMT4">
                  <p:embed/>
                </p:oleObj>
              </mc:Choice>
              <mc:Fallback>
                <p:oleObj name="Equation" r:id="rId13" imgW="10152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468D35-CB68-49D6-AACD-2253793AD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3592" y="2123672"/>
                        <a:ext cx="367250" cy="68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E652A2-468D-4093-86AC-DF91C4167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04307"/>
              </p:ext>
            </p:extLst>
          </p:nvPr>
        </p:nvGraphicFramePr>
        <p:xfrm>
          <a:off x="3697628" y="2114533"/>
          <a:ext cx="366649" cy="68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20" imgH="190440" progId="Equation.DSMT4">
                  <p:embed/>
                </p:oleObj>
              </mc:Choice>
              <mc:Fallback>
                <p:oleObj name="Equation" r:id="rId15" imgW="10152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8E652A2-468D-4093-86AC-DF91C4167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7628" y="2114533"/>
                        <a:ext cx="366649" cy="684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ED0CEF-B82A-4489-9EF2-784D82972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51758"/>
              </p:ext>
            </p:extLst>
          </p:nvPr>
        </p:nvGraphicFramePr>
        <p:xfrm>
          <a:off x="4422417" y="2123670"/>
          <a:ext cx="274438" cy="68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5960" imgH="190440" progId="Equation.DSMT4">
                  <p:embed/>
                </p:oleObj>
              </mc:Choice>
              <mc:Fallback>
                <p:oleObj name="Equation" r:id="rId17" imgW="75960" imgH="190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ED0CEF-B82A-4489-9EF2-784D82972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22417" y="2123670"/>
                        <a:ext cx="274438" cy="684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394A843-850D-4DE9-BBEF-94A15E5850BB}"/>
              </a:ext>
            </a:extLst>
          </p:cNvPr>
          <p:cNvSpPr txBox="1"/>
          <p:nvPr/>
        </p:nvSpPr>
        <p:spPr>
          <a:xfrm>
            <a:off x="602441" y="2841968"/>
            <a:ext cx="4622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Both numbers have 2, 3, and 5 as a prime base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D8C29C7-DD36-4C7D-9C9A-C41812723EC3}"/>
              </a:ext>
            </a:extLst>
          </p:cNvPr>
          <p:cNvSpPr txBox="1"/>
          <p:nvPr/>
        </p:nvSpPr>
        <p:spPr>
          <a:xfrm>
            <a:off x="602441" y="3158045"/>
            <a:ext cx="7780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Looking at the exponents of base 2, we have “2” and “3”, take the lower exponen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264A91E-D537-4859-A840-8AAEE8FF769F}"/>
              </a:ext>
            </a:extLst>
          </p:cNvPr>
          <p:cNvSpPr txBox="1"/>
          <p:nvPr/>
        </p:nvSpPr>
        <p:spPr>
          <a:xfrm>
            <a:off x="602441" y="3556895"/>
            <a:ext cx="7780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Looking at the exponents of base 3, we have “4” and “6”, take the lower expon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E14963-E7AF-41C2-946A-91D66FD3E1B2}"/>
              </a:ext>
            </a:extLst>
          </p:cNvPr>
          <p:cNvSpPr txBox="1"/>
          <p:nvPr/>
        </p:nvSpPr>
        <p:spPr>
          <a:xfrm>
            <a:off x="602441" y="3955745"/>
            <a:ext cx="7780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alibri" pitchFamily="34" charset="0"/>
              </a:rPr>
              <a:t>Looking at the exponents of base 5, we have “2” and “1”, take the lower exponent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7FF8857-79B0-4F10-9275-E5874AB75C00}"/>
              </a:ext>
            </a:extLst>
          </p:cNvPr>
          <p:cNvSpPr txBox="1">
            <a:spLocks/>
          </p:cNvSpPr>
          <p:nvPr/>
        </p:nvSpPr>
        <p:spPr bwMode="auto">
          <a:xfrm>
            <a:off x="209550" y="4330319"/>
            <a:ext cx="11334750" cy="115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o find the LCM of two numbers in P.F. form, take all the base prime factors from both numbers, then take the larger exponent between the two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73E7B40-55E1-4B00-ABD7-03C60810D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40298"/>
              </p:ext>
            </p:extLst>
          </p:nvPr>
        </p:nvGraphicFramePr>
        <p:xfrm>
          <a:off x="919508" y="5175759"/>
          <a:ext cx="5535536" cy="56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61960" imgH="241200" progId="Equation.DSMT4">
                  <p:embed/>
                </p:oleObj>
              </mc:Choice>
              <mc:Fallback>
                <p:oleObj name="Equation" r:id="rId19" imgW="236196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73E7B40-55E1-4B00-ABD7-03C60810D5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508" y="5175759"/>
                        <a:ext cx="5535536" cy="56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39DC192-18C4-4D17-B72A-CDCAD48ED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01279"/>
              </p:ext>
            </p:extLst>
          </p:nvPr>
        </p:nvGraphicFramePr>
        <p:xfrm>
          <a:off x="2389606" y="6126255"/>
          <a:ext cx="1171157" cy="46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177480" progId="Equation.DSMT4">
                  <p:embed/>
                </p:oleObj>
              </mc:Choice>
              <mc:Fallback>
                <p:oleObj name="Equation" r:id="rId20" imgW="4442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39DC192-18C4-4D17-B72A-CDCAD48ED8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89606" y="6126255"/>
                        <a:ext cx="1171157" cy="466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866A31F-2D17-4BBD-AD59-9340DC781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00442"/>
              </p:ext>
            </p:extLst>
          </p:nvPr>
        </p:nvGraphicFramePr>
        <p:xfrm>
          <a:off x="3538079" y="6136755"/>
          <a:ext cx="704524" cy="43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866A31F-2D17-4BBD-AD59-9340DC781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8079" y="6136755"/>
                        <a:ext cx="704524" cy="432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DA1AD89-52B9-4A31-BC4A-7197A7304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17622"/>
              </p:ext>
            </p:extLst>
          </p:nvPr>
        </p:nvGraphicFramePr>
        <p:xfrm>
          <a:off x="4254521" y="6126255"/>
          <a:ext cx="670214" cy="46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DA1AD89-52B9-4A31-BC4A-7197A7304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54521" y="6126255"/>
                        <a:ext cx="670214" cy="466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CEF42E8-AC85-47D7-AED1-B4025679D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31685"/>
              </p:ext>
            </p:extLst>
          </p:nvPr>
        </p:nvGraphicFramePr>
        <p:xfrm>
          <a:off x="5000669" y="6126255"/>
          <a:ext cx="704524" cy="46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00" imgH="177480" progId="Equation.DSMT4">
                  <p:embed/>
                </p:oleObj>
              </mc:Choice>
              <mc:Fallback>
                <p:oleObj name="Equation" r:id="rId25" imgW="26640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CEF42E8-AC85-47D7-AED1-B4025679D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00669" y="6126255"/>
                        <a:ext cx="704524" cy="466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ADDEEEA-1151-412D-94D2-B82353214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024464"/>
              </p:ext>
            </p:extLst>
          </p:nvPr>
        </p:nvGraphicFramePr>
        <p:xfrm>
          <a:off x="5728998" y="6126255"/>
          <a:ext cx="336251" cy="46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ADDEEEA-1151-412D-94D2-B82353214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28998" y="6126255"/>
                        <a:ext cx="336251" cy="466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2BA239C-5FF0-45C5-8387-2114B3D6C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18760"/>
              </p:ext>
            </p:extLst>
          </p:nvPr>
        </p:nvGraphicFramePr>
        <p:xfrm>
          <a:off x="3765871" y="5874451"/>
          <a:ext cx="333963" cy="71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560" imgH="190440" progId="Equation.DSMT4">
                  <p:embed/>
                </p:oleObj>
              </mc:Choice>
              <mc:Fallback>
                <p:oleObj name="Equation" r:id="rId29" imgW="8856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2BA239C-5FF0-45C5-8387-2114B3D6C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65871" y="5874451"/>
                        <a:ext cx="333963" cy="71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77A9DD-F130-4EE7-8A1A-167E30D38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51619"/>
              </p:ext>
            </p:extLst>
          </p:nvPr>
        </p:nvGraphicFramePr>
        <p:xfrm>
          <a:off x="4456633" y="5874451"/>
          <a:ext cx="333963" cy="71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560" imgH="190440" progId="Equation.DSMT4">
                  <p:embed/>
                </p:oleObj>
              </mc:Choice>
              <mc:Fallback>
                <p:oleObj name="Equation" r:id="rId31" imgW="88560" imgH="1904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677A9DD-F130-4EE7-8A1A-167E30D38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456633" y="5874451"/>
                        <a:ext cx="333963" cy="71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EC5B131-3041-4D0C-847F-3C27803F4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73430"/>
              </p:ext>
            </p:extLst>
          </p:nvPr>
        </p:nvGraphicFramePr>
        <p:xfrm>
          <a:off x="5188806" y="5874451"/>
          <a:ext cx="379711" cy="71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20" imgH="190440" progId="Equation.DSMT4">
                  <p:embed/>
                </p:oleObj>
              </mc:Choice>
              <mc:Fallback>
                <p:oleObj name="Equation" r:id="rId33" imgW="101520" imgH="1904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EC5B131-3041-4D0C-847F-3C27803F4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188806" y="5874451"/>
                        <a:ext cx="379711" cy="71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C8880B4-2E49-40A4-8F26-A77F4AF76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41516"/>
              </p:ext>
            </p:extLst>
          </p:nvPr>
        </p:nvGraphicFramePr>
        <p:xfrm>
          <a:off x="5967471" y="5897698"/>
          <a:ext cx="283640" cy="71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5960" imgH="190440" progId="Equation.DSMT4">
                  <p:embed/>
                </p:oleObj>
              </mc:Choice>
              <mc:Fallback>
                <p:oleObj name="Equation" r:id="rId35" imgW="7596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C8880B4-2E49-40A4-8F26-A77F4AF76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67471" y="5897698"/>
                        <a:ext cx="283640" cy="71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99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841CA4-ACCC-4AA9-9713-CBE0E6C9634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3214" y="-9581"/>
            <a:ext cx="8781517" cy="93595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GCF and LCM between each sets of number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5488B3-3C85-4B49-BE4E-216B8ABC6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63948"/>
              </p:ext>
            </p:extLst>
          </p:nvPr>
        </p:nvGraphicFramePr>
        <p:xfrm>
          <a:off x="246695" y="640627"/>
          <a:ext cx="4545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5488B3-3C85-4B49-BE4E-216B8ABC6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695" y="640627"/>
                        <a:ext cx="454501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0D221B-EC26-4D49-97D4-AB1F1E994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13678"/>
              </p:ext>
            </p:extLst>
          </p:nvPr>
        </p:nvGraphicFramePr>
        <p:xfrm>
          <a:off x="6285319" y="579279"/>
          <a:ext cx="45418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41200" progId="Equation.DSMT4">
                  <p:embed/>
                </p:oleObj>
              </mc:Choice>
              <mc:Fallback>
                <p:oleObj name="Equation" r:id="rId5" imgW="19810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C0D221B-EC26-4D49-97D4-AB1F1E994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5319" y="579279"/>
                        <a:ext cx="454183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B08BAC88-732A-DCD1-0BB8-640283D72547}"/>
              </a:ext>
            </a:extLst>
          </p:cNvPr>
          <p:cNvSpPr txBox="1">
            <a:spLocks/>
          </p:cNvSpPr>
          <p:nvPr/>
        </p:nvSpPr>
        <p:spPr bwMode="auto">
          <a:xfrm>
            <a:off x="246695" y="3219773"/>
            <a:ext cx="9936997" cy="77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dirty="0"/>
              <a:t>Ex: Given the three numbers, where “a”, “b”, and “c” are prime factors,  find the GCF and LC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4492E7-49F9-E99E-C689-B5296BADC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21880"/>
              </p:ext>
            </p:extLst>
          </p:nvPr>
        </p:nvGraphicFramePr>
        <p:xfrm>
          <a:off x="348712" y="4202089"/>
          <a:ext cx="2185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04492E7-49F9-E99E-C689-B5296BADC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712" y="4202089"/>
                        <a:ext cx="21859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A99E2B-AD90-C10F-9CBB-40EDF8D32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45903"/>
              </p:ext>
            </p:extLst>
          </p:nvPr>
        </p:nvGraphicFramePr>
        <p:xfrm>
          <a:off x="4127471" y="4202089"/>
          <a:ext cx="2241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4A99E2B-AD90-C10F-9CBB-40EDF8D32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7471" y="4202089"/>
                        <a:ext cx="22415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70CD49-ECE5-B20B-BA4E-A2250585D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08088"/>
              </p:ext>
            </p:extLst>
          </p:nvPr>
        </p:nvGraphicFramePr>
        <p:xfrm>
          <a:off x="7677416" y="4202089"/>
          <a:ext cx="207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241200" progId="Equation.DSMT4">
                  <p:embed/>
                </p:oleObj>
              </mc:Choice>
              <mc:Fallback>
                <p:oleObj name="Equation" r:id="rId11" imgW="9396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70CD49-ECE5-B20B-BA4E-A2250585D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77416" y="4202089"/>
                        <a:ext cx="20732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42994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ISPRING_RESOURCE_PATHS_HASH" val="ff2bc79a42d4e1134194e983bf134319e6f264"/>
  <p:tag name="ISPRING_SCORM_PASSING_SCORE" val="100.0000000000"/>
  <p:tag name="GENSWF_OUTPUT_FILE_NAME" val="m8hc14"/>
  <p:tag name="ISPRING_RESOURCE_PATHS_HASH_2" val="b7fafbe5946fa8c4b07ff1e32b6d191163199729"/>
  <p:tag name="ISPRING_ULTRA_SCORM_COURSE_ID" val="8E423D04-E606-4D58-914B-31A5B97D6B05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4831dad9354ab435a85eb3d6d59522143b5de8"/>
  <p:tag name="ISPRING_PLAYERS_CUSTOMIZATION_2" val="UEsDBBQAAgAIAKUD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pQO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pQO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KUD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pQO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KUDi1OOc/b6agAAAOUAAAAaAAAAbm9uZS9odG1sX3NraW5fc2V0dGluZ3MuanOr5lIAAqUcJQUrhWowG8xPKi0pyc/TS87PK0nNK9HLyy/KTQSrUVJ2AwMlHZyK88tSiwgoTUtMTkUx1NTIwskFp0qEiSZO5i7OlsjqChLTU/WSEpOz04vyS/NSIMqcXV0MXYyVwKpquWoBUEsDBBQAAgAIAKUDi1O8fTX3SgAAAEkAAAAXAAAAbm9uZS9sb2NhbF9zZXR0aW5ncy54bWyzsa/IzVEoSy0qzszPs1Uy1DNQUkjNS85PycxLt1UKDXHTtVBSKC5JzEtJzMnPS7VVystXUrC347LJyU9OzAlOLSkBKizWt+MCAFBLAwQUAAIACACoA4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qAO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oA4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qAO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oA4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qAO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"/>
  <p:tag name="ISPRING_LMS_API_VERSION" val="SCORM 2004 (2nd edition)"/>
  <p:tag name="ISPRING_ULTRA_SCORM_COURCE_TITLE" val="Section 1.7 Prime Factorization and Factor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1.7 Prime Factorization and Factor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78</TotalTime>
  <Words>1553</Words>
  <Application>Microsoft Office PowerPoint</Application>
  <PresentationFormat>Widescreen</PresentationFormat>
  <Paragraphs>129</Paragraphs>
  <Slides>23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ambria Math</vt:lpstr>
      <vt:lpstr>Century</vt:lpstr>
      <vt:lpstr>Century Schoolbook</vt:lpstr>
      <vt:lpstr>Wingdings</vt:lpstr>
      <vt:lpstr>Wingdings 2</vt:lpstr>
      <vt:lpstr>Oriel</vt:lpstr>
      <vt:lpstr>Equation</vt:lpstr>
      <vt:lpstr>M8H (2025) Ch1 Lesson 7  Prime Factorization Number of Factors</vt:lpstr>
      <vt:lpstr>What is a Prime Factorization: </vt:lpstr>
      <vt:lpstr>How to Find the Prime Factorization?</vt:lpstr>
      <vt:lpstr>PowerPoint Presentation</vt:lpstr>
      <vt:lpstr>Perfect Squares and Cubes:</vt:lpstr>
      <vt:lpstr>PowerPoint Presentation</vt:lpstr>
      <vt:lpstr>Ex: What is the lowest value of “k”, where “k” is an integer, so that “N” is a  i) perfect square?              ii) Perfect Cube</vt:lpstr>
      <vt:lpstr>Using Prime Factorization to Find GCF and LCM:</vt:lpstr>
      <vt:lpstr>PowerPoint Presentation</vt:lpstr>
      <vt:lpstr>PowerPoint Presentation</vt:lpstr>
      <vt:lpstr>IV) Finding Number of Factors from Prime Factorization</vt:lpstr>
      <vt:lpstr>V) Finding Number of factors</vt:lpstr>
      <vt:lpstr>Practice: How many factors does the integer have?</vt:lpstr>
      <vt:lpstr>PowerPoint Presentation</vt:lpstr>
      <vt:lpstr>PowerPoint Presentation</vt:lpstr>
      <vt:lpstr>How Many Factors that are Perfect Squares</vt:lpstr>
      <vt:lpstr>How many ODD factors:</vt:lpstr>
      <vt:lpstr>How many Factors that are Even:</vt:lpstr>
      <vt:lpstr>PowerPoint Presentation</vt:lpstr>
      <vt:lpstr>VI) Sum Of all Factors:</vt:lpstr>
      <vt:lpstr>Ex: Find the sum of all the factors for each number</vt:lpstr>
      <vt:lpstr>Faster Way to COUNT the NUMBER of Combinations:</vt:lpstr>
      <vt:lpstr>Ex: how many different 3 course meals can you order at the salmon house if there are 3 different appetizers, 4 main course, and 3 different desserts.  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7 Prime Factorization and Factors</dc:title>
  <dc:creator>Danny Young</dc:creator>
  <cp:lastModifiedBy>Danny Young</cp:lastModifiedBy>
  <cp:revision>86</cp:revision>
  <dcterms:created xsi:type="dcterms:W3CDTF">2008-06-09T06:27:09Z</dcterms:created>
  <dcterms:modified xsi:type="dcterms:W3CDTF">2025-10-17T17:07:51Z</dcterms:modified>
</cp:coreProperties>
</file>